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0DAE" w:rsidRPr="00EE11E6" w:rsidRDefault="005D3717" w:rsidP="00EE11E6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u w:val="single"/>
          <w:lang w:val="vi-VN"/>
        </w:rPr>
      </w:pPr>
      <w:r w:rsidRPr="00EE11E6">
        <w:rPr>
          <w:rFonts w:cs="Times New Roman"/>
          <w:b/>
          <w:sz w:val="28"/>
          <w:szCs w:val="28"/>
          <w:u w:val="single"/>
          <w:lang w:val="nl-NL"/>
        </w:rPr>
        <w:t>TOÁN</w:t>
      </w:r>
      <w:r w:rsidRPr="00EE11E6">
        <w:rPr>
          <w:rFonts w:cs="Times New Roman"/>
          <w:b/>
          <w:sz w:val="28"/>
          <w:szCs w:val="28"/>
          <w:u w:val="single"/>
          <w:lang w:val="vi-VN"/>
        </w:rPr>
        <w:t xml:space="preserve"> ( TĂNG)</w:t>
      </w:r>
    </w:p>
    <w:p w:rsidR="005D3717" w:rsidRPr="00CB72CF" w:rsidRDefault="005D3717" w:rsidP="00EE11E6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bCs/>
          <w:w w:val="90"/>
          <w:sz w:val="28"/>
          <w:szCs w:val="28"/>
          <w:lang w:val="vi-VN"/>
        </w:rPr>
      </w:pPr>
      <w:r w:rsidRPr="00CB72CF">
        <w:rPr>
          <w:rFonts w:cs="Times New Roman"/>
          <w:b/>
          <w:bCs/>
          <w:w w:val="90"/>
          <w:sz w:val="28"/>
          <w:szCs w:val="28"/>
        </w:rPr>
        <w:t>LUYỆN</w:t>
      </w:r>
      <w:r w:rsidRPr="00CB72CF">
        <w:rPr>
          <w:rFonts w:cs="Times New Roman"/>
          <w:b/>
          <w:bCs/>
          <w:w w:val="90"/>
          <w:sz w:val="28"/>
          <w:szCs w:val="28"/>
          <w:lang w:val="vi-VN"/>
        </w:rPr>
        <w:t xml:space="preserve"> TẬP: PHÉP CHIA HẾT. PHÉP CHIA CÓ DƯ</w:t>
      </w:r>
    </w:p>
    <w:p w:rsidR="009E700C" w:rsidRPr="00CB72CF" w:rsidRDefault="009E700C" w:rsidP="00EE11E6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nl-NL"/>
        </w:rPr>
      </w:pPr>
    </w:p>
    <w:p w:rsidR="00B21B0F" w:rsidRPr="00CB72CF" w:rsidRDefault="00B21B0F" w:rsidP="00EE11E6">
      <w:pPr>
        <w:spacing w:after="0" w:line="240" w:lineRule="auto"/>
        <w:rPr>
          <w:rFonts w:cs="Times New Roman"/>
          <w:b/>
          <w:bCs/>
          <w:sz w:val="28"/>
          <w:szCs w:val="28"/>
          <w:u w:val="single"/>
          <w:lang w:val="nl-NL"/>
        </w:rPr>
      </w:pPr>
      <w:r w:rsidRPr="00CB72CF">
        <w:rPr>
          <w:rFonts w:cs="Times New Roman"/>
          <w:b/>
          <w:bCs/>
          <w:sz w:val="28"/>
          <w:szCs w:val="28"/>
          <w:u w:val="single"/>
          <w:lang w:val="nl-NL"/>
        </w:rPr>
        <w:t>I. YÊU CẦU CẦN ĐẠT:</w:t>
      </w:r>
    </w:p>
    <w:p w:rsidR="00B21B0F" w:rsidRPr="00CB72CF" w:rsidRDefault="00B21B0F" w:rsidP="00EE11E6">
      <w:pPr>
        <w:spacing w:after="0" w:line="240" w:lineRule="auto"/>
        <w:ind w:firstLine="720"/>
        <w:rPr>
          <w:rFonts w:cs="Times New Roman"/>
          <w:b/>
          <w:sz w:val="28"/>
          <w:szCs w:val="28"/>
          <w:lang w:val="nl-NL"/>
        </w:rPr>
      </w:pPr>
      <w:r w:rsidRPr="00CB72CF">
        <w:rPr>
          <w:rFonts w:cs="Times New Roman"/>
          <w:b/>
          <w:sz w:val="28"/>
          <w:szCs w:val="28"/>
          <w:lang w:val="nl-NL"/>
        </w:rPr>
        <w:t>1. Năng lực đặc thù:</w:t>
      </w:r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 xml:space="preserve">- </w:t>
      </w:r>
      <w:r w:rsidR="006C1E26" w:rsidRPr="00CB72CF">
        <w:rPr>
          <w:rFonts w:cs="Times New Roman"/>
          <w:sz w:val="28"/>
          <w:szCs w:val="28"/>
          <w:lang w:val="nl-NL"/>
        </w:rPr>
        <w:t>Củng</w:t>
      </w:r>
      <w:r w:rsidR="006C1E26" w:rsidRPr="00CB72CF">
        <w:rPr>
          <w:rFonts w:cs="Times New Roman"/>
          <w:sz w:val="28"/>
          <w:szCs w:val="28"/>
          <w:lang w:val="vi-VN"/>
        </w:rPr>
        <w:t xml:space="preserve"> cố</w:t>
      </w:r>
      <w:r w:rsidRPr="00CB72CF">
        <w:rPr>
          <w:rFonts w:cs="Times New Roman"/>
          <w:sz w:val="28"/>
          <w:szCs w:val="28"/>
          <w:lang w:val="nl-NL"/>
        </w:rPr>
        <w:t xml:space="preserve"> phép chia hết và phép chia có dư, biết số dư bé hơn số chia.</w:t>
      </w:r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>- Vận dụng được kiến thức, kĩ năng đã học vào giải quyết tình huống gắn với thực tế.</w:t>
      </w:r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>- Phát triển năng lực lập luận, tư duy toán học và năng lực giao tiếp toán học</w:t>
      </w:r>
    </w:p>
    <w:p w:rsidR="00B21B0F" w:rsidRPr="00CB72CF" w:rsidRDefault="00B21B0F" w:rsidP="00EE11E6">
      <w:pPr>
        <w:spacing w:after="0" w:line="240" w:lineRule="auto"/>
        <w:ind w:firstLine="720"/>
        <w:rPr>
          <w:rFonts w:cs="Times New Roman"/>
          <w:b/>
          <w:sz w:val="28"/>
          <w:szCs w:val="28"/>
        </w:rPr>
      </w:pPr>
      <w:r w:rsidRPr="00CB72CF">
        <w:rPr>
          <w:rFonts w:cs="Times New Roman"/>
          <w:b/>
          <w:sz w:val="28"/>
          <w:szCs w:val="28"/>
        </w:rPr>
        <w:t xml:space="preserve">2. Năng lực </w:t>
      </w:r>
      <w:proofErr w:type="gramStart"/>
      <w:r w:rsidRPr="00CB72CF">
        <w:rPr>
          <w:rFonts w:cs="Times New Roman"/>
          <w:b/>
          <w:sz w:val="28"/>
          <w:szCs w:val="28"/>
        </w:rPr>
        <w:t>chung</w:t>
      </w:r>
      <w:proofErr w:type="gramEnd"/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tự chủ, tự học: Chủ động học tập, tìm hiểu nội dung bài học. Biết lắng nghe và trả lời nội dung trong bài học.</w:t>
      </w:r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giải quyết vấn đề và sáng tạo:</w:t>
      </w:r>
      <w:r w:rsidR="00EE11E6">
        <w:rPr>
          <w:rFonts w:cs="Times New Roman"/>
          <w:sz w:val="28"/>
          <w:szCs w:val="28"/>
        </w:rPr>
        <w:t xml:space="preserve"> </w:t>
      </w:r>
      <w:r w:rsidRPr="00CB72CF">
        <w:rPr>
          <w:rFonts w:cs="Times New Roman"/>
          <w:sz w:val="28"/>
          <w:szCs w:val="28"/>
        </w:rPr>
        <w:t>tham gia tích cực trò chơi, vận dụng.</w:t>
      </w:r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giao tiếp và hợp tác:</w:t>
      </w:r>
      <w:r w:rsidR="00EE11E6">
        <w:rPr>
          <w:rFonts w:cs="Times New Roman"/>
          <w:sz w:val="28"/>
          <w:szCs w:val="28"/>
        </w:rPr>
        <w:t xml:space="preserve"> </w:t>
      </w:r>
      <w:r w:rsidRPr="00CB72CF">
        <w:rPr>
          <w:rFonts w:cs="Times New Roman"/>
          <w:sz w:val="28"/>
          <w:szCs w:val="28"/>
        </w:rPr>
        <w:t>Thực hiện tốt nhiệm vụ trong hoạt động nhóm.</w:t>
      </w:r>
    </w:p>
    <w:p w:rsidR="00B21B0F" w:rsidRPr="00CB72CF" w:rsidRDefault="00B21B0F" w:rsidP="00EE11E6">
      <w:pPr>
        <w:spacing w:after="0" w:line="240" w:lineRule="auto"/>
        <w:ind w:firstLine="720"/>
        <w:rPr>
          <w:rFonts w:cs="Times New Roman"/>
          <w:b/>
          <w:sz w:val="28"/>
          <w:szCs w:val="28"/>
        </w:rPr>
      </w:pPr>
      <w:r w:rsidRPr="00CB72CF">
        <w:rPr>
          <w:rFonts w:cs="Times New Roman"/>
          <w:b/>
          <w:sz w:val="28"/>
          <w:szCs w:val="28"/>
        </w:rPr>
        <w:t>3. Phẩm chất</w:t>
      </w:r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  <w:lang w:val="vi-VN"/>
        </w:rPr>
      </w:pPr>
      <w:r w:rsidRPr="00CB72CF">
        <w:rPr>
          <w:rFonts w:cs="Times New Roman"/>
          <w:sz w:val="28"/>
          <w:szCs w:val="28"/>
          <w:lang w:val="vi-VN"/>
        </w:rPr>
        <w:t>- HS tích cực tham gia tiết học, yêu thích học môn Toán, có hứng thú hoàn thành các nhiệm vụ học tập.</w:t>
      </w:r>
    </w:p>
    <w:p w:rsidR="00B21B0F" w:rsidRPr="00EE11E6" w:rsidRDefault="00B21B0F" w:rsidP="00EE11E6">
      <w:pPr>
        <w:spacing w:after="0" w:line="240" w:lineRule="auto"/>
        <w:jc w:val="left"/>
        <w:rPr>
          <w:rFonts w:cs="Times New Roman"/>
          <w:b/>
          <w:sz w:val="28"/>
          <w:szCs w:val="28"/>
          <w:u w:val="single"/>
        </w:rPr>
      </w:pPr>
      <w:r w:rsidRPr="00EE11E6">
        <w:rPr>
          <w:rFonts w:cs="Times New Roman"/>
          <w:b/>
          <w:sz w:val="28"/>
          <w:szCs w:val="28"/>
          <w:u w:val="single"/>
        </w:rPr>
        <w:t>II.</w:t>
      </w:r>
      <w:r w:rsidR="00EE11E6" w:rsidRPr="00EE11E6">
        <w:rPr>
          <w:rFonts w:cs="Times New Roman"/>
          <w:b/>
          <w:sz w:val="28"/>
          <w:szCs w:val="28"/>
          <w:u w:val="single"/>
        </w:rPr>
        <w:t xml:space="preserve"> </w:t>
      </w:r>
      <w:r w:rsidRPr="00EE11E6">
        <w:rPr>
          <w:rFonts w:cs="Times New Roman"/>
          <w:b/>
          <w:sz w:val="28"/>
          <w:szCs w:val="28"/>
          <w:u w:val="single"/>
        </w:rPr>
        <w:t>ĐỒ DÙNG DẠY HỌC</w:t>
      </w:r>
    </w:p>
    <w:p w:rsidR="00B21B0F" w:rsidRPr="00CB72CF" w:rsidRDefault="00B21B0F" w:rsidP="00EE11E6">
      <w:pPr>
        <w:spacing w:after="0" w:line="240" w:lineRule="auto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 xml:space="preserve">- </w:t>
      </w:r>
      <w:r w:rsidR="00EE11E6">
        <w:rPr>
          <w:rFonts w:cs="Times New Roman"/>
          <w:sz w:val="28"/>
          <w:szCs w:val="28"/>
        </w:rPr>
        <w:t xml:space="preserve">Máy tính, ti </w:t>
      </w:r>
      <w:proofErr w:type="gramStart"/>
      <w:r w:rsidR="00EE11E6">
        <w:rPr>
          <w:rFonts w:cs="Times New Roman"/>
          <w:sz w:val="28"/>
          <w:szCs w:val="28"/>
        </w:rPr>
        <w:t>vi</w:t>
      </w:r>
      <w:proofErr w:type="gramEnd"/>
      <w:r w:rsidR="00EE11E6">
        <w:rPr>
          <w:rFonts w:cs="Times New Roman"/>
          <w:sz w:val="28"/>
          <w:szCs w:val="28"/>
        </w:rPr>
        <w:t>….</w:t>
      </w:r>
    </w:p>
    <w:p w:rsidR="00B21B0F" w:rsidRPr="00EE11E6" w:rsidRDefault="00B21B0F" w:rsidP="00EE11E6">
      <w:pPr>
        <w:spacing w:after="0" w:line="240" w:lineRule="auto"/>
        <w:outlineLvl w:val="0"/>
        <w:rPr>
          <w:rFonts w:cs="Times New Roman"/>
          <w:b/>
          <w:bCs/>
          <w:sz w:val="28"/>
          <w:szCs w:val="28"/>
          <w:u w:val="single"/>
          <w:lang w:val="nl-NL"/>
        </w:rPr>
      </w:pPr>
      <w:r w:rsidRPr="00EE11E6">
        <w:rPr>
          <w:rFonts w:cs="Times New Roman"/>
          <w:b/>
          <w:sz w:val="28"/>
          <w:szCs w:val="28"/>
          <w:u w:val="single"/>
        </w:rPr>
        <w:t>III. HOẠT ĐỘNG DẠY HỌC</w:t>
      </w:r>
    </w:p>
    <w:tbl>
      <w:tblPr>
        <w:tblpPr w:leftFromText="180" w:rightFromText="180" w:vertAnchor="text" w:tblpY="1"/>
        <w:tblOverlap w:val="never"/>
        <w:tblW w:w="9747" w:type="dxa"/>
        <w:tblBorders>
          <w:insideV w:val="single" w:sz="4" w:space="0" w:color="auto"/>
        </w:tblBorders>
        <w:tblLayout w:type="fixed"/>
        <w:tblLook w:val="0000"/>
      </w:tblPr>
      <w:tblGrid>
        <w:gridCol w:w="5495"/>
        <w:gridCol w:w="4252"/>
      </w:tblGrid>
      <w:tr w:rsidR="004F707D" w:rsidRPr="00CB72CF" w:rsidTr="004F707D">
        <w:trPr>
          <w:trHeight w:val="1797"/>
        </w:trPr>
        <w:tc>
          <w:tcPr>
            <w:tcW w:w="5495" w:type="dxa"/>
          </w:tcPr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  <w:t>Hoạt động 1. Củng cố kiến thức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Nêu cách đặt tính và tính số có hai chữ số chia cho số có một chữ số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Trong phép chia có dư số dư phải như thế nào với số chia ?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  <w:t>-&gt;GV chốt: - Cách đặt tính và tính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  <w:t xml:space="preserve">                  - Trong phép chia có dư thì số dư phải bé hơn số chia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  <w:t>Hoạt động 2. Thực hành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Bài 1. Đặt tính để tìm thương và số dư ( nếu có), biết số bị chia và số chia lần lượt là: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36 và 3  ;  42 và 6 ; 25 và 4  ; 96 và 3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  <w:t>- Củng cố cho HS về chia số có hai chữ số cho số có một chữ số phép chia hết và phép chia có dư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Bài 2. Điền Đ, S cho câu trả lời vào ô trống dưới  đây: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 Trong phép chia có thể có: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a, Số dư bằng số chia.                    </w:t>
            </w:r>
            <w:r w:rsidRPr="00CB72CF">
              <w:rPr>
                <w:rFonts w:eastAsia="Times New Roman" w:cs="Times New Roman"/>
                <w:bCs/>
                <w:position w:val="-10"/>
                <w:sz w:val="28"/>
                <w:szCs w:val="28"/>
                <w:lang w:val="nl-NL"/>
              </w:rPr>
              <w:object w:dxaOrig="279" w:dyaOrig="3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7" o:spid="_x0000_i1025" type="#_x0000_t75" style="width:14.25pt;height:18.75pt;mso-position-horizontal-relative:page;mso-position-vertical-relative:page" o:ole="">
                  <v:imagedata r:id="rId6" o:title=""/>
                </v:shape>
                <o:OLEObject Type="Embed" ProgID="Equation.DSMT4" ShapeID="Object 7" DrawAspect="Content" ObjectID="_1722176679" r:id="rId7"/>
              </w:objec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b, Số dư bé hơn số chia.                </w:t>
            </w:r>
            <w:r w:rsidRPr="00CB72CF">
              <w:rPr>
                <w:rFonts w:eastAsia="Times New Roman" w:cs="Times New Roman"/>
                <w:bCs/>
                <w:position w:val="-10"/>
                <w:sz w:val="28"/>
                <w:szCs w:val="28"/>
                <w:lang w:val="nl-NL"/>
              </w:rPr>
              <w:object w:dxaOrig="279" w:dyaOrig="378">
                <v:shape id="Object 8" o:spid="_x0000_i1026" type="#_x0000_t75" style="width:14.25pt;height:18.75pt;mso-position-horizontal-relative:page;mso-position-vertical-relative:page" o:ole="">
                  <v:imagedata r:id="rId6" o:title=""/>
                </v:shape>
                <o:OLEObject Type="Embed" ProgID="Equation.DSMT4" ShapeID="Object 8" DrawAspect="Content" ObjectID="_1722176680" r:id="rId8"/>
              </w:objec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c, Số dư bằng 0.                              </w:t>
            </w:r>
            <w:r w:rsidRPr="00CB72CF">
              <w:rPr>
                <w:rFonts w:eastAsia="Times New Roman" w:cs="Times New Roman"/>
                <w:bCs/>
                <w:position w:val="-10"/>
                <w:sz w:val="28"/>
                <w:szCs w:val="28"/>
                <w:lang w:val="nl-NL"/>
              </w:rPr>
              <w:object w:dxaOrig="279" w:dyaOrig="378">
                <v:shape id="Object 9" o:spid="_x0000_i1027" type="#_x0000_t75" style="width:14.25pt;height:18.75pt;mso-position-horizontal-relative:page;mso-position-vertical-relative:page" o:ole="">
                  <v:imagedata r:id="rId6" o:title=""/>
                </v:shape>
                <o:OLEObject Type="Embed" ProgID="Equation.DSMT4" ShapeID="Object 9" DrawAspect="Content" ObjectID="_1722176681" r:id="rId9"/>
              </w:objec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d, Số dư bằng số bị chia.                </w:t>
            </w:r>
            <w:r w:rsidRPr="00CB72CF">
              <w:rPr>
                <w:rFonts w:eastAsia="Times New Roman" w:cs="Times New Roman"/>
                <w:bCs/>
                <w:position w:val="-10"/>
                <w:sz w:val="28"/>
                <w:szCs w:val="28"/>
                <w:lang w:val="nl-NL"/>
              </w:rPr>
              <w:object w:dxaOrig="279" w:dyaOrig="378">
                <v:shape id="Object 10" o:spid="_x0000_i1028" type="#_x0000_t75" style="width:14.25pt;height:18.75pt;mso-position-horizontal-relative:page;mso-position-vertical-relative:page" o:ole="">
                  <v:imagedata r:id="rId6" o:title=""/>
                </v:shape>
                <o:OLEObject Type="Embed" ProgID="Equation.DSMT4" ShapeID="Object 10" DrawAspect="Content" ObjectID="_1722176682" r:id="rId10"/>
              </w:objec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</w:t>
            </w:r>
            <w:r w:rsidRPr="00CB72CF">
              <w:rPr>
                <w:rFonts w:eastAsia="Times New Roman" w:cs="Times New Roman"/>
                <w:b/>
                <w:bCs/>
                <w:i/>
                <w:sz w:val="28"/>
                <w:szCs w:val="28"/>
                <w:lang w:val="nl-NL"/>
              </w:rPr>
              <w:t>Chốt:</w:t>
            </w:r>
            <w:r w:rsidRPr="00CB72CF">
              <w:rPr>
                <w:rFonts w:eastAsia="Times New Roman" w:cs="Times New Roman"/>
                <w:bCs/>
                <w:i/>
                <w:sz w:val="28"/>
                <w:szCs w:val="28"/>
                <w:lang w:val="nl-NL"/>
              </w:rPr>
              <w:t xml:space="preserve"> Trong phép chia số dư  bé hơn số chia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lastRenderedPageBreak/>
              <w:t xml:space="preserve">Bài 3. Một đội thể dục có 68 người, trong đó một nửa số đội viên là nam. Hỏi đội đó có bao nhiêu đội viên nam? 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-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 Đọc đề toán, xác định yêu cầu 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của đề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Cho HS nêu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tóm tắt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, GV ghi bảng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-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 Phân tích bài toán, chỉ ra các bước giải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+ Bài toán cho biết gì?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+ Bài toán hỏi gì?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+ Muốn biết đội đó có bao nhiêu đội viên nam  ta làm như thế nào?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-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 Cho HS làm bài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-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 Cho HS đổi chéo vở kiểm tra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  <w:t>-&gt;Củng cố kĩ năng giải toán có lời văn bằng một phép tính chia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.</w:t>
            </w:r>
          </w:p>
          <w:p w:rsidR="002676E2" w:rsidRPr="002676E2" w:rsidRDefault="00EB0C7E" w:rsidP="002676E2">
            <w:pPr>
              <w:rPr>
                <w:sz w:val="28"/>
                <w:szCs w:val="28"/>
                <w:lang w:val="nl-NL"/>
              </w:rPr>
            </w:pPr>
            <w:r w:rsidRPr="00D93F2B">
              <w:rPr>
                <w:b/>
                <w:sz w:val="28"/>
                <w:szCs w:val="28"/>
                <w:lang w:val="en-SG"/>
              </w:rPr>
              <w:t>Bài 4.</w:t>
            </w:r>
            <w:r w:rsidRPr="00D93F2B">
              <w:rPr>
                <w:sz w:val="28"/>
                <w:szCs w:val="28"/>
                <w:lang w:val="en-SG"/>
              </w:rPr>
              <w:t xml:space="preserve"> </w:t>
            </w:r>
            <w:r w:rsidR="002676E2" w:rsidRPr="002676E2">
              <w:rPr>
                <w:sz w:val="28"/>
                <w:szCs w:val="28"/>
                <w:lang w:val="nl-NL"/>
              </w:rPr>
              <w:t xml:space="preserve">Tìm một số. Biết rằng số đó </w:t>
            </w:r>
            <w:r w:rsidR="002676E2" w:rsidRPr="002676E2">
              <w:rPr>
                <w:sz w:val="28"/>
                <w:szCs w:val="28"/>
              </w:rPr>
              <w:t>nhân với</w:t>
            </w:r>
            <w:r w:rsidR="002676E2" w:rsidRPr="002676E2">
              <w:rPr>
                <w:sz w:val="28"/>
                <w:szCs w:val="28"/>
                <w:lang w:val="nl-NL"/>
              </w:rPr>
              <w:t xml:space="preserve"> 6 thì được </w:t>
            </w:r>
            <w:r w:rsidR="002676E2" w:rsidRPr="002676E2">
              <w:rPr>
                <w:sz w:val="28"/>
                <w:szCs w:val="28"/>
              </w:rPr>
              <w:t>24 cộng với 12.</w:t>
            </w:r>
          </w:p>
          <w:p w:rsidR="00EB0C7E" w:rsidRPr="00EB0C7E" w:rsidRDefault="00EB0C7E" w:rsidP="00EB0C7E">
            <w:pPr>
              <w:pStyle w:val="Subtitle"/>
              <w:jc w:val="both"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EB0C7E">
              <w:rPr>
                <w:rFonts w:ascii="Times New Roman" w:eastAsia="Calibri" w:hAnsi="Times New Roman"/>
                <w:sz w:val="28"/>
                <w:szCs w:val="28"/>
                <w:lang w:val="nl-NL"/>
              </w:rPr>
              <w:t>- Cho HS đọc đề, phân tích đề toán.</w:t>
            </w:r>
          </w:p>
          <w:p w:rsidR="00EB0C7E" w:rsidRPr="00EB0C7E" w:rsidRDefault="00EB0C7E" w:rsidP="00EB0C7E">
            <w:pPr>
              <w:pStyle w:val="Subtitle"/>
              <w:jc w:val="both"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EB0C7E">
              <w:rPr>
                <w:rFonts w:ascii="Times New Roman" w:eastAsia="Calibri" w:hAnsi="Times New Roman"/>
                <w:sz w:val="28"/>
                <w:szCs w:val="28"/>
                <w:lang w:val="nl-NL"/>
              </w:rPr>
              <w:t>- Cho HS thảo luận nhóm 2 làm bài.</w:t>
            </w:r>
          </w:p>
          <w:p w:rsidR="00EB0C7E" w:rsidRPr="00EB0C7E" w:rsidRDefault="00EB0C7E" w:rsidP="00EB0C7E">
            <w:pPr>
              <w:pStyle w:val="Subtitle"/>
              <w:jc w:val="both"/>
              <w:rPr>
                <w:rFonts w:ascii="Times New Roman" w:hAnsi="Times New Roman"/>
                <w:sz w:val="28"/>
                <w:szCs w:val="28"/>
                <w:lang w:val="en-SG"/>
              </w:rPr>
            </w:pPr>
            <w:r w:rsidRPr="00EB0C7E">
              <w:rPr>
                <w:rFonts w:ascii="Times New Roman" w:eastAsia="Calibri" w:hAnsi="Times New Roman"/>
                <w:sz w:val="28"/>
                <w:szCs w:val="28"/>
                <w:lang w:val="nl-NL"/>
              </w:rPr>
              <w:t>- Tổ chức chữa bài, nhận xét</w:t>
            </w:r>
          </w:p>
          <w:p w:rsidR="002676E2" w:rsidRDefault="002676E2" w:rsidP="00B86163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8"/>
                <w:szCs w:val="28"/>
                <w:lang w:val="nl-NL"/>
              </w:rPr>
            </w:pPr>
          </w:p>
          <w:p w:rsidR="002676E2" w:rsidRDefault="002676E2" w:rsidP="00B86163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8"/>
                <w:szCs w:val="28"/>
                <w:lang w:val="nl-NL"/>
              </w:rPr>
            </w:pPr>
          </w:p>
          <w:p w:rsidR="002676E2" w:rsidRDefault="002676E2" w:rsidP="00B86163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8"/>
                <w:szCs w:val="28"/>
                <w:lang w:val="nl-NL"/>
              </w:rPr>
            </w:pPr>
          </w:p>
          <w:p w:rsidR="002676E2" w:rsidRDefault="002676E2" w:rsidP="00B86163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8"/>
                <w:szCs w:val="28"/>
                <w:lang w:val="nl-NL"/>
              </w:rPr>
            </w:pPr>
          </w:p>
          <w:p w:rsidR="002676E2" w:rsidRDefault="002676E2" w:rsidP="00B86163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 xml:space="preserve">Hoạt động </w:t>
            </w:r>
            <w:r w:rsidR="00B87736" w:rsidRPr="00CB72CF"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>3</w:t>
            </w:r>
            <w:r w:rsidRPr="00CB72CF"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 xml:space="preserve">. </w:t>
            </w:r>
            <w:r w:rsidR="00BD7A22" w:rsidRPr="00CB72CF"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>Vận</w:t>
            </w:r>
            <w:r w:rsidR="00BD7A22" w:rsidRPr="00CB72CF">
              <w:rPr>
                <w:rFonts w:eastAsia="Times New Roman" w:cs="Times New Roman"/>
                <w:b/>
                <w:sz w:val="28"/>
                <w:szCs w:val="28"/>
                <w:lang w:val="vi-VN"/>
              </w:rPr>
              <w:t xml:space="preserve"> dụng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Nêu cách đặt tính và tính số có hai chữ số chia  cho số có một chữ số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Về xem lại bài.</w:t>
            </w:r>
          </w:p>
        </w:tc>
        <w:tc>
          <w:tcPr>
            <w:tcW w:w="4252" w:type="dxa"/>
          </w:tcPr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lastRenderedPageBreak/>
              <w:t xml:space="preserve">- </w:t>
            </w: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Lớp phó HT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điều hành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thảo luận nhóm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Đại diện nhóm trình bày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Nhận xét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, 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bổ sung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đọc yêu cầu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làm bảng con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lên bảng làm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nêu cách đặt tính và tính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HS đọc yêu cầu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HS làm 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nháp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HS lên bảng làm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HS giải thích, lấy ví dụ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đọc yêu cầu, xác định dạng toán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nêu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tóm tắt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phân tích đề theo cặp, HS phân tích đề trước lớp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Một đội thể dục có 68 người, trong đó một nửa số đội viên là nam.</w:t>
            </w:r>
          </w:p>
          <w:p w:rsidR="004F707D" w:rsidRPr="00CB72CF" w:rsidRDefault="004F707D" w:rsidP="00B86163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Hỏi đội đó có bao nhiêu đội viên nam? </w:t>
            </w:r>
          </w:p>
          <w:p w:rsidR="004F707D" w:rsidRPr="00CB72CF" w:rsidRDefault="004F707D" w:rsidP="00B86163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ta lấy số đội viên của đội chia cho một nửa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làm vở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lên bảng làm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tìm câu lời giải khác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đổi vở kiểm tra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4F707D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EB0C7E" w:rsidRDefault="00EB0C7E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EB0C7E" w:rsidRDefault="00EB0C7E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EB0C7E" w:rsidRDefault="00EB0C7E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2676E2" w:rsidRPr="00CB72CF" w:rsidRDefault="002676E2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EB0C7E" w:rsidRPr="002676E2" w:rsidRDefault="004F707D" w:rsidP="002676E2">
            <w:pPr>
              <w:pStyle w:val="Subtitle"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CB72CF">
              <w:rPr>
                <w:lang w:val="nl-NL"/>
              </w:rPr>
              <w:t xml:space="preserve"> </w:t>
            </w:r>
            <w:r w:rsidR="00EB0C7E" w:rsidRPr="002676E2">
              <w:rPr>
                <w:rFonts w:ascii="Times New Roman" w:eastAsia="Calibri" w:hAnsi="Times New Roman"/>
                <w:sz w:val="28"/>
                <w:szCs w:val="28"/>
                <w:lang w:val="nl-NL"/>
              </w:rPr>
              <w:t>- 2 HS đọc đề, phân tích đề.</w:t>
            </w:r>
          </w:p>
          <w:p w:rsidR="00EB0C7E" w:rsidRPr="002676E2" w:rsidRDefault="00EB0C7E" w:rsidP="002676E2">
            <w:pPr>
              <w:pStyle w:val="Subtitle"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2676E2">
              <w:rPr>
                <w:rFonts w:ascii="Times New Roman" w:eastAsia="Calibri" w:hAnsi="Times New Roman"/>
                <w:sz w:val="28"/>
                <w:szCs w:val="28"/>
                <w:lang w:val="nl-NL"/>
              </w:rPr>
              <w:t>- Các nhóm thảo luận, làm bài</w:t>
            </w:r>
          </w:p>
          <w:p w:rsidR="00EB0C7E" w:rsidRPr="002676E2" w:rsidRDefault="00EB0C7E" w:rsidP="002676E2">
            <w:pPr>
              <w:pStyle w:val="Subtitle"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2676E2">
              <w:rPr>
                <w:rFonts w:ascii="Times New Roman" w:eastAsia="Calibri" w:hAnsi="Times New Roman"/>
                <w:sz w:val="28"/>
                <w:szCs w:val="28"/>
                <w:lang w:val="nl-NL"/>
              </w:rPr>
              <w:t>- HS chữa bài</w:t>
            </w:r>
          </w:p>
          <w:p w:rsidR="00EB0C7E" w:rsidRPr="002676E2" w:rsidRDefault="00EB0C7E" w:rsidP="002676E2">
            <w:pPr>
              <w:pStyle w:val="Subtitle"/>
              <w:rPr>
                <w:rFonts w:ascii="Times New Roman" w:eastAsia="Calibri" w:hAnsi="Times New Roman"/>
                <w:sz w:val="28"/>
                <w:szCs w:val="28"/>
                <w:lang w:val="nl-NL"/>
              </w:rPr>
            </w:pPr>
            <w:r w:rsidRPr="002676E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</w:t>
            </w:r>
            <w:r w:rsidRPr="002676E2">
              <w:rPr>
                <w:rFonts w:ascii="Times New Roman" w:eastAsia="Calibri" w:hAnsi="Times New Roman"/>
                <w:sz w:val="28"/>
                <w:szCs w:val="28"/>
                <w:lang w:val="nl-NL"/>
              </w:rPr>
              <w:t>Bài giải</w:t>
            </w:r>
          </w:p>
          <w:p w:rsidR="002676E2" w:rsidRPr="002676E2" w:rsidRDefault="002676E2" w:rsidP="002676E2">
            <w:pPr>
              <w:pStyle w:val="Subtitle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676E2">
              <w:rPr>
                <w:rFonts w:ascii="Times New Roman" w:hAnsi="Times New Roman"/>
                <w:sz w:val="28"/>
                <w:szCs w:val="28"/>
                <w:lang w:val="nl-NL"/>
              </w:rPr>
              <w:t>Suy ngược từ cuối</w:t>
            </w:r>
            <w:r w:rsidRPr="002676E2">
              <w:rPr>
                <w:rFonts w:ascii="Times New Roman" w:hAnsi="Times New Roman"/>
                <w:sz w:val="28"/>
                <w:szCs w:val="28"/>
              </w:rPr>
              <w:t>, t</w:t>
            </w:r>
            <w:r w:rsidRPr="002676E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 có: </w:t>
            </w:r>
          </w:p>
          <w:p w:rsidR="002676E2" w:rsidRPr="002676E2" w:rsidRDefault="002676E2" w:rsidP="002676E2">
            <w:pPr>
              <w:pStyle w:val="Subtitle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2676E2">
              <w:rPr>
                <w:rFonts w:ascii="Times New Roman" w:hAnsi="Times New Roman"/>
                <w:sz w:val="28"/>
                <w:szCs w:val="28"/>
              </w:rPr>
              <w:t>( 24</w:t>
            </w:r>
            <w:proofErr w:type="gramEnd"/>
            <w:r w:rsidRPr="002676E2">
              <w:rPr>
                <w:rFonts w:ascii="Times New Roman" w:hAnsi="Times New Roman"/>
                <w:sz w:val="28"/>
                <w:szCs w:val="28"/>
              </w:rPr>
              <w:t xml:space="preserve"> + 12) : 6 = 6</w:t>
            </w:r>
          </w:p>
          <w:p w:rsidR="002676E2" w:rsidRPr="002676E2" w:rsidRDefault="002676E2" w:rsidP="002676E2">
            <w:pPr>
              <w:pStyle w:val="Subtitle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676E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ậy số cần tìm là </w:t>
            </w:r>
            <w:r w:rsidRPr="002676E2">
              <w:rPr>
                <w:rFonts w:ascii="Times New Roman" w:hAnsi="Times New Roman"/>
                <w:sz w:val="28"/>
                <w:szCs w:val="28"/>
              </w:rPr>
              <w:t>6</w:t>
            </w:r>
            <w:r w:rsidRPr="002676E2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EB0C7E" w:rsidRPr="002676E2" w:rsidRDefault="002676E2" w:rsidP="002676E2">
            <w:pPr>
              <w:pStyle w:val="Subtitle"/>
              <w:rPr>
                <w:rFonts w:ascii="Times New Roman" w:hAnsi="Times New Roman"/>
                <w:sz w:val="28"/>
                <w:szCs w:val="28"/>
              </w:rPr>
            </w:pPr>
            <w:r w:rsidRPr="002676E2">
              <w:rPr>
                <w:rFonts w:ascii="Times New Roman" w:hAnsi="Times New Roman"/>
                <w:sz w:val="28"/>
                <w:szCs w:val="28"/>
                <w:lang w:val="vi-VN"/>
              </w:rPr>
              <w:t>- KKHS tìm cách làm khác</w:t>
            </w:r>
            <w:r w:rsidR="00EB0C7E" w:rsidRPr="002676E2">
              <w:rPr>
                <w:rFonts w:ascii="Times New Roman" w:eastAsia="Calibri" w:hAnsi="Times New Roman"/>
                <w:sz w:val="28"/>
                <w:szCs w:val="28"/>
                <w:lang w:val="nl-NL"/>
              </w:rPr>
              <w:t xml:space="preserve">                   </w:t>
            </w:r>
          </w:p>
          <w:p w:rsidR="004F707D" w:rsidRPr="002676E2" w:rsidRDefault="00B87736" w:rsidP="002676E2">
            <w:pPr>
              <w:pStyle w:val="Subtitle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676E2">
              <w:rPr>
                <w:rFonts w:ascii="Times New Roman" w:hAnsi="Times New Roman"/>
                <w:sz w:val="28"/>
                <w:szCs w:val="28"/>
                <w:lang w:val="vi-VN"/>
              </w:rPr>
              <w:t>-HS nêu</w:t>
            </w:r>
          </w:p>
          <w:p w:rsidR="004F707D" w:rsidRPr="00CB72CF" w:rsidRDefault="004F707D" w:rsidP="00B86163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</w:tc>
      </w:tr>
    </w:tbl>
    <w:p w:rsidR="009E700C" w:rsidRPr="00CB72CF" w:rsidRDefault="00BE658A" w:rsidP="00B40DAE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vi-VN"/>
        </w:rPr>
      </w:pPr>
      <w:r w:rsidRPr="00CB72CF">
        <w:rPr>
          <w:rFonts w:cs="Times New Roman"/>
          <w:b/>
          <w:sz w:val="28"/>
          <w:szCs w:val="28"/>
          <w:lang w:val="vi-VN"/>
        </w:rPr>
        <w:lastRenderedPageBreak/>
        <w:t>____________________________________</w:t>
      </w:r>
    </w:p>
    <w:p w:rsidR="009E700C" w:rsidRPr="00CB72CF" w:rsidRDefault="009E700C" w:rsidP="00B40DAE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nl-NL"/>
        </w:rPr>
      </w:pPr>
    </w:p>
    <w:p w:rsidR="009E700C" w:rsidRPr="00CB72CF" w:rsidRDefault="005D3717" w:rsidP="00EE11E6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vi-VN"/>
        </w:rPr>
      </w:pPr>
      <w:r w:rsidRPr="00CB72CF">
        <w:rPr>
          <w:rFonts w:cs="Times New Roman"/>
          <w:b/>
          <w:sz w:val="28"/>
          <w:szCs w:val="28"/>
          <w:lang w:val="nl-NL"/>
        </w:rPr>
        <w:t>TOÁN</w:t>
      </w:r>
      <w:r w:rsidRPr="00CB72CF">
        <w:rPr>
          <w:rFonts w:cs="Times New Roman"/>
          <w:b/>
          <w:sz w:val="28"/>
          <w:szCs w:val="28"/>
          <w:lang w:val="vi-VN"/>
        </w:rPr>
        <w:t xml:space="preserve"> ( TĂNG)</w:t>
      </w:r>
    </w:p>
    <w:p w:rsidR="00370FF2" w:rsidRPr="00CB72CF" w:rsidRDefault="005D3717" w:rsidP="00EE11E6">
      <w:pPr>
        <w:spacing w:after="0" w:line="240" w:lineRule="auto"/>
        <w:ind w:firstLine="360"/>
        <w:rPr>
          <w:rFonts w:cs="Times New Roman"/>
          <w:b/>
          <w:bCs/>
          <w:w w:val="90"/>
          <w:sz w:val="28"/>
          <w:szCs w:val="28"/>
          <w:lang w:val="vi-VN"/>
        </w:rPr>
      </w:pPr>
      <w:r w:rsidRPr="00CB72CF">
        <w:rPr>
          <w:rFonts w:cs="Times New Roman"/>
          <w:b/>
          <w:bCs/>
          <w:w w:val="90"/>
          <w:sz w:val="28"/>
          <w:szCs w:val="28"/>
        </w:rPr>
        <w:t>LUYỆN</w:t>
      </w:r>
      <w:r w:rsidRPr="00CB72CF">
        <w:rPr>
          <w:rFonts w:cs="Times New Roman"/>
          <w:b/>
          <w:bCs/>
          <w:w w:val="90"/>
          <w:sz w:val="28"/>
          <w:szCs w:val="28"/>
          <w:lang w:val="vi-VN"/>
        </w:rPr>
        <w:t xml:space="preserve"> TẬP: CHIA SỐ TRÒN CHỤC, TRÒN TRĂM CHO SỐ CÓ MỘT CHỮ SỐ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b/>
          <w:bCs/>
          <w:sz w:val="28"/>
          <w:szCs w:val="28"/>
          <w:u w:val="single"/>
          <w:lang w:val="nl-NL"/>
        </w:rPr>
      </w:pPr>
      <w:r w:rsidRPr="00CB72CF">
        <w:rPr>
          <w:rFonts w:cs="Times New Roman"/>
          <w:b/>
          <w:bCs/>
          <w:sz w:val="28"/>
          <w:szCs w:val="28"/>
          <w:u w:val="single"/>
          <w:lang w:val="nl-NL"/>
        </w:rPr>
        <w:t>I. YÊU CẦU CẦN ĐẠT: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b/>
          <w:sz w:val="28"/>
          <w:szCs w:val="28"/>
          <w:lang w:val="nl-NL"/>
        </w:rPr>
      </w:pPr>
      <w:r w:rsidRPr="00CB72CF">
        <w:rPr>
          <w:rFonts w:cs="Times New Roman"/>
          <w:b/>
          <w:sz w:val="28"/>
          <w:szCs w:val="28"/>
          <w:lang w:val="nl-NL"/>
        </w:rPr>
        <w:t>1. Năng lực đặc thù: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 xml:space="preserve">- </w:t>
      </w:r>
      <w:r w:rsidR="004A540A" w:rsidRPr="00CB72CF">
        <w:rPr>
          <w:rFonts w:cs="Times New Roman"/>
          <w:sz w:val="28"/>
          <w:szCs w:val="28"/>
          <w:lang w:val="nl-NL"/>
        </w:rPr>
        <w:t>Củng</w:t>
      </w:r>
      <w:r w:rsidR="004A540A" w:rsidRPr="00CB72CF">
        <w:rPr>
          <w:rFonts w:cs="Times New Roman"/>
          <w:sz w:val="28"/>
          <w:szCs w:val="28"/>
          <w:lang w:val="vi-VN"/>
        </w:rPr>
        <w:t xml:space="preserve"> cố </w:t>
      </w:r>
      <w:r w:rsidRPr="00CB72CF">
        <w:rPr>
          <w:rFonts w:cs="Times New Roman"/>
          <w:sz w:val="28"/>
          <w:szCs w:val="28"/>
          <w:lang w:val="nl-NL"/>
        </w:rPr>
        <w:t>cách chia nhẩm số tròn chục, tròn trăm cho số có một chữ số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lastRenderedPageBreak/>
        <w:t>- Vận dụng được kiến thức, kĩ năng về phép chia đã học vào giải quyết một số tình huống gắn với thực tế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>- Phát triển năng lực lập luận, tư duy toán học và năng lực giao tiếp toán học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b/>
          <w:sz w:val="28"/>
          <w:szCs w:val="28"/>
        </w:rPr>
      </w:pPr>
      <w:r w:rsidRPr="00CB72CF">
        <w:rPr>
          <w:rFonts w:cs="Times New Roman"/>
          <w:b/>
          <w:sz w:val="28"/>
          <w:szCs w:val="28"/>
        </w:rPr>
        <w:t xml:space="preserve">2. Năng lực </w:t>
      </w:r>
      <w:proofErr w:type="gramStart"/>
      <w:r w:rsidRPr="00CB72CF">
        <w:rPr>
          <w:rFonts w:cs="Times New Roman"/>
          <w:b/>
          <w:sz w:val="28"/>
          <w:szCs w:val="28"/>
        </w:rPr>
        <w:t>chung</w:t>
      </w:r>
      <w:proofErr w:type="gramEnd"/>
      <w:r w:rsidRPr="00CB72CF">
        <w:rPr>
          <w:rFonts w:cs="Times New Roman"/>
          <w:b/>
          <w:sz w:val="28"/>
          <w:szCs w:val="28"/>
        </w:rPr>
        <w:t>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tự chủ, tự học: Chủ động học tập, tìm hiểu nội dung bài học. Biết lắng nghe và trả lời nội dung trong bài học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giải quyết vấn đề và sáng tạo: Tham gia tích cực trò chơi, vận dụng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giao tiếp và hợp tác:</w:t>
      </w:r>
      <w:r w:rsidR="00EE11E6">
        <w:rPr>
          <w:rFonts w:cs="Times New Roman"/>
          <w:sz w:val="28"/>
          <w:szCs w:val="28"/>
        </w:rPr>
        <w:t xml:space="preserve"> </w:t>
      </w:r>
      <w:r w:rsidRPr="00CB72CF">
        <w:rPr>
          <w:rFonts w:cs="Times New Roman"/>
          <w:sz w:val="28"/>
          <w:szCs w:val="28"/>
        </w:rPr>
        <w:t>Thực hiện tốt nhiệm vụ trong hoạt động nhóm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b/>
          <w:sz w:val="28"/>
          <w:szCs w:val="28"/>
        </w:rPr>
      </w:pPr>
      <w:r w:rsidRPr="00CB72CF">
        <w:rPr>
          <w:rFonts w:cs="Times New Roman"/>
          <w:b/>
          <w:sz w:val="28"/>
          <w:szCs w:val="28"/>
        </w:rPr>
        <w:t>3. Phẩm chất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Phẩm chất nhân ái: Có ý thức giúp đỡ lẫn nhau trong hoạt động nhóm để hoàn thành nhiệm vụ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Phẩm chất chăm chỉ: Chăm chỉ suy nghĩ, trả lời câu hỏi; làm tốt các bài tập.</w:t>
      </w:r>
    </w:p>
    <w:p w:rsidR="00370FF2" w:rsidRPr="00CB72CF" w:rsidRDefault="00370FF2" w:rsidP="00EE11E6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Phẩm chất trách nhiệm: Giữ trật tự, biết lắng nghe, học tập nghiêm túc.</w:t>
      </w:r>
    </w:p>
    <w:p w:rsidR="009E700C" w:rsidRPr="00CB72CF" w:rsidRDefault="00370FF2" w:rsidP="00EE11E6">
      <w:pPr>
        <w:tabs>
          <w:tab w:val="left" w:pos="3671"/>
        </w:tabs>
        <w:spacing w:after="0" w:line="240" w:lineRule="auto"/>
        <w:outlineLvl w:val="0"/>
        <w:rPr>
          <w:rFonts w:cs="Times New Roman"/>
          <w:w w:val="90"/>
          <w:sz w:val="28"/>
          <w:szCs w:val="28"/>
        </w:rPr>
      </w:pPr>
      <w:r w:rsidRPr="00CB72CF">
        <w:rPr>
          <w:rFonts w:cs="Times New Roman"/>
          <w:b/>
          <w:sz w:val="28"/>
          <w:szCs w:val="28"/>
          <w:u w:val="single"/>
        </w:rPr>
        <w:t>II. HOẠT ĐỘNG DẠY HỌ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5058"/>
        <w:gridCol w:w="4140"/>
      </w:tblGrid>
      <w:tr w:rsidR="007A33AE" w:rsidRPr="00D93F2B" w:rsidTr="00EE11E6">
        <w:tc>
          <w:tcPr>
            <w:tcW w:w="5058" w:type="dxa"/>
          </w:tcPr>
          <w:p w:rsidR="007A33AE" w:rsidRPr="00D93F2B" w:rsidRDefault="007A33AE" w:rsidP="007A33AE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i/>
                <w:sz w:val="28"/>
                <w:szCs w:val="28"/>
                <w:lang w:val="nl-NL"/>
              </w:rPr>
            </w:pPr>
            <w:r w:rsidRPr="00D93F2B"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  <w:t>Hoạt động 1</w:t>
            </w:r>
            <w:r w:rsidRPr="00D93F2B">
              <w:rPr>
                <w:rFonts w:eastAsia="Times New Roman" w:cs="Times New Roman"/>
                <w:b/>
                <w:bCs/>
                <w:i/>
                <w:sz w:val="28"/>
                <w:szCs w:val="28"/>
                <w:lang w:val="nl-NL"/>
              </w:rPr>
              <w:t xml:space="preserve">: </w:t>
            </w:r>
            <w:r w:rsidRPr="00D93F2B"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>Củng cố kiến thức</w:t>
            </w:r>
          </w:p>
          <w:p w:rsidR="007A33AE" w:rsidRPr="00D93F2B" w:rsidRDefault="007A33AE" w:rsidP="007A33AE">
            <w:pPr>
              <w:spacing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D93F2B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</w:t>
            </w:r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 xml:space="preserve"> Yêu cầu HS lấy ví dụ về </w:t>
            </w:r>
            <w:r w:rsidR="00EE11E6" w:rsidRPr="00D93F2B">
              <w:rPr>
                <w:rFonts w:eastAsia="Times New Roman" w:cs="Times New Roman"/>
                <w:bCs/>
                <w:sz w:val="28"/>
                <w:szCs w:val="28"/>
              </w:rPr>
              <w:t xml:space="preserve">phép </w:t>
            </w:r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>chia số</w:t>
            </w:r>
            <w:r w:rsidRPr="00D93F2B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tròn chục, tròn trăm cho số có một chữ số</w:t>
            </w:r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>.</w:t>
            </w:r>
          </w:p>
          <w:p w:rsidR="0015577B" w:rsidRPr="00D93F2B" w:rsidRDefault="0015577B" w:rsidP="0015577B">
            <w:pPr>
              <w:spacing w:line="288" w:lineRule="auto"/>
              <w:rPr>
                <w:rFonts w:cs="Times New Roman"/>
                <w:sz w:val="28"/>
                <w:szCs w:val="28"/>
                <w:lang w:val="nl-NL"/>
              </w:rPr>
            </w:pPr>
            <w:r w:rsidRPr="00D93F2B">
              <w:rPr>
                <w:rFonts w:cs="Times New Roman"/>
                <w:sz w:val="28"/>
                <w:szCs w:val="28"/>
                <w:lang w:val="nl-NL"/>
              </w:rPr>
              <w:t xml:space="preserve">GV chốt lại </w:t>
            </w:r>
            <w:r w:rsidR="00444AC1" w:rsidRPr="00D93F2B">
              <w:rPr>
                <w:rFonts w:cs="Times New Roman"/>
                <w:sz w:val="28"/>
                <w:szCs w:val="28"/>
                <w:lang w:val="nl-NL"/>
              </w:rPr>
              <w:t>cách tính nhẩm số tròn chục, tròn trăm chia cho số có một chữ số.</w:t>
            </w:r>
            <w:r w:rsidRPr="00D93F2B">
              <w:rPr>
                <w:rFonts w:cs="Times New Roman"/>
                <w:sz w:val="28"/>
                <w:szCs w:val="28"/>
                <w:lang w:val="nl-NL"/>
              </w:rPr>
              <w:t xml:space="preserve">              </w:t>
            </w:r>
          </w:p>
          <w:p w:rsidR="007A33AE" w:rsidRPr="00D93F2B" w:rsidRDefault="007A33AE" w:rsidP="007A33AE">
            <w:pPr>
              <w:pStyle w:val="NormalWeb"/>
              <w:shd w:val="clear" w:color="auto" w:fill="FFFFFF"/>
              <w:spacing w:before="0" w:beforeAutospacing="0" w:after="0" w:afterAutospacing="0" w:line="330" w:lineRule="atLeast"/>
              <w:rPr>
                <w:rStyle w:val="Heading2Char"/>
                <w:rFonts w:cs="Times New Roman"/>
                <w:color w:val="2888E1"/>
                <w:sz w:val="28"/>
                <w:szCs w:val="28"/>
              </w:rPr>
            </w:pPr>
            <w:r w:rsidRPr="00D93F2B">
              <w:rPr>
                <w:b/>
                <w:bCs/>
                <w:sz w:val="28"/>
                <w:szCs w:val="28"/>
                <w:lang w:val="nl-NL"/>
              </w:rPr>
              <w:t>Hoạt</w:t>
            </w:r>
            <w:r w:rsidRPr="00D93F2B">
              <w:rPr>
                <w:b/>
                <w:bCs/>
                <w:sz w:val="28"/>
                <w:szCs w:val="28"/>
                <w:lang w:val="vi-VN"/>
              </w:rPr>
              <w:t xml:space="preserve"> động 2. Thực hành</w:t>
            </w:r>
          </w:p>
          <w:p w:rsidR="007A33AE" w:rsidRPr="00D93F2B" w:rsidRDefault="007A33AE" w:rsidP="007A33AE">
            <w:pPr>
              <w:pStyle w:val="NormalWeb"/>
              <w:shd w:val="clear" w:color="auto" w:fill="FFFFFF"/>
              <w:spacing w:before="0" w:beforeAutospacing="0" w:after="0" w:afterAutospacing="0" w:line="330" w:lineRule="atLeast"/>
              <w:rPr>
                <w:color w:val="000000"/>
                <w:sz w:val="28"/>
                <w:szCs w:val="28"/>
              </w:rPr>
            </w:pPr>
            <w:r w:rsidRPr="00D93F2B">
              <w:rPr>
                <w:rStyle w:val="Strong"/>
                <w:rFonts w:eastAsiaTheme="majorEastAsia"/>
                <w:color w:val="2888E1"/>
                <w:sz w:val="28"/>
                <w:szCs w:val="28"/>
              </w:rPr>
              <w:t>Bài 1</w:t>
            </w:r>
            <w:r w:rsidRPr="00D93F2B">
              <w:rPr>
                <w:rStyle w:val="Strong"/>
                <w:rFonts w:eastAsiaTheme="majorEastAsia"/>
                <w:color w:val="2888E1"/>
                <w:sz w:val="28"/>
                <w:szCs w:val="28"/>
                <w:lang w:val="vi-VN"/>
              </w:rPr>
              <w:t>.</w:t>
            </w:r>
            <w:r w:rsidR="00FB7AB1" w:rsidRPr="00D93F2B">
              <w:rPr>
                <w:rStyle w:val="Strong"/>
                <w:rFonts w:eastAsiaTheme="majorEastAsia"/>
                <w:color w:val="2888E1"/>
                <w:sz w:val="28"/>
                <w:szCs w:val="28"/>
              </w:rPr>
              <w:t xml:space="preserve"> </w:t>
            </w:r>
            <w:r w:rsidRPr="00D93F2B">
              <w:rPr>
                <w:color w:val="000000"/>
                <w:sz w:val="28"/>
                <w:szCs w:val="28"/>
              </w:rPr>
              <w:t>Tính nhẩm.</w:t>
            </w:r>
          </w:p>
          <w:tbl>
            <w:tblPr>
              <w:tblStyle w:val="TableGrid"/>
              <w:tblW w:w="0" w:type="auto"/>
              <w:tblInd w:w="4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1200"/>
              <w:gridCol w:w="1199"/>
              <w:gridCol w:w="1199"/>
              <w:gridCol w:w="1199"/>
            </w:tblGrid>
            <w:tr w:rsidR="00CB72CF" w:rsidRPr="00D93F2B" w:rsidTr="009D5AF0">
              <w:tc>
                <w:tcPr>
                  <w:tcW w:w="1200" w:type="dxa"/>
                  <w:hideMark/>
                </w:tcPr>
                <w:p w:rsidR="00CB72CF" w:rsidRPr="00D93F2B" w:rsidRDefault="00CB72CF" w:rsidP="00EE11E6">
                  <w:pPr>
                    <w:spacing w:line="288" w:lineRule="auto"/>
                    <w:ind w:right="45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 xml:space="preserve">a) 60 : </w:t>
                  </w:r>
                  <w:r w:rsidR="00EE11E6"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199" w:type="dxa"/>
                  <w:hideMark/>
                </w:tcPr>
                <w:p w:rsidR="00CB72CF" w:rsidRPr="00D93F2B" w:rsidRDefault="00EE11E6" w:rsidP="00EE11E6">
                  <w:pPr>
                    <w:spacing w:line="288" w:lineRule="auto"/>
                    <w:ind w:right="45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>8</w:t>
                  </w:r>
                  <w:r w:rsidR="00CB72CF"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 xml:space="preserve">0 : </w:t>
                  </w:r>
                  <w:r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199" w:type="dxa"/>
                  <w:hideMark/>
                </w:tcPr>
                <w:p w:rsidR="00CB72CF" w:rsidRPr="00D93F2B" w:rsidRDefault="00EE11E6" w:rsidP="00CB72CF">
                  <w:pPr>
                    <w:spacing w:line="288" w:lineRule="auto"/>
                    <w:ind w:right="45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>6</w:t>
                  </w:r>
                  <w:r w:rsidR="00CB72CF"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>0 : 2</w:t>
                  </w:r>
                </w:p>
              </w:tc>
              <w:tc>
                <w:tcPr>
                  <w:tcW w:w="1199" w:type="dxa"/>
                  <w:hideMark/>
                </w:tcPr>
                <w:p w:rsidR="00CB72CF" w:rsidRPr="00D93F2B" w:rsidRDefault="00EE11E6" w:rsidP="00EE11E6">
                  <w:pPr>
                    <w:spacing w:line="288" w:lineRule="auto"/>
                    <w:ind w:right="45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>5</w:t>
                  </w:r>
                  <w:r w:rsidR="00CB72CF"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 xml:space="preserve">0 : </w:t>
                  </w:r>
                  <w:r w:rsidRPr="00D93F2B">
                    <w:rPr>
                      <w:rFonts w:cs="Times New Roman"/>
                      <w:color w:val="000000"/>
                      <w:sz w:val="28"/>
                      <w:szCs w:val="28"/>
                    </w:rPr>
                    <w:t>5</w:t>
                  </w:r>
                </w:p>
              </w:tc>
            </w:tr>
            <w:tr w:rsidR="009D5AF0" w:rsidRPr="00D93F2B" w:rsidTr="009D5AF0">
              <w:tc>
                <w:tcPr>
                  <w:tcW w:w="1200" w:type="dxa"/>
                  <w:hideMark/>
                </w:tcPr>
                <w:p w:rsidR="009D5AF0" w:rsidRPr="00D93F2B" w:rsidRDefault="009D5AF0" w:rsidP="009D5AF0">
                  <w:pPr>
                    <w:spacing w:line="288" w:lineRule="auto"/>
                    <w:ind w:right="45"/>
                    <w:rPr>
                      <w:rFonts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9" w:type="dxa"/>
                  <w:hideMark/>
                </w:tcPr>
                <w:p w:rsidR="009D5AF0" w:rsidRPr="00D93F2B" w:rsidRDefault="009D5AF0" w:rsidP="009D5AF0">
                  <w:pPr>
                    <w:spacing w:line="288" w:lineRule="auto"/>
                    <w:ind w:right="45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9" w:type="dxa"/>
                  <w:hideMark/>
                </w:tcPr>
                <w:p w:rsidR="009D5AF0" w:rsidRPr="00D93F2B" w:rsidRDefault="009D5AF0" w:rsidP="009D5AF0">
                  <w:pPr>
                    <w:spacing w:line="288" w:lineRule="auto"/>
                    <w:ind w:right="45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9" w:type="dxa"/>
                  <w:hideMark/>
                </w:tcPr>
                <w:p w:rsidR="009D5AF0" w:rsidRPr="00D93F2B" w:rsidRDefault="009D5AF0" w:rsidP="009D5AF0">
                  <w:pPr>
                    <w:spacing w:line="288" w:lineRule="auto"/>
                    <w:ind w:right="45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</w:p>
              </w:tc>
            </w:tr>
          </w:tbl>
          <w:p w:rsidR="009D5AF0" w:rsidRPr="00D93F2B" w:rsidRDefault="009D5AF0" w:rsidP="00CB72CF">
            <w:pPr>
              <w:spacing w:line="288" w:lineRule="auto"/>
              <w:ind w:right="45"/>
              <w:rPr>
                <w:rFonts w:cs="Times New Roman"/>
                <w:color w:val="000000"/>
                <w:sz w:val="28"/>
                <w:szCs w:val="28"/>
              </w:rPr>
            </w:pPr>
            <w:r w:rsidRPr="00D93F2B">
              <w:rPr>
                <w:rFonts w:cs="Times New Roman"/>
                <w:color w:val="000000"/>
                <w:sz w:val="28"/>
                <w:szCs w:val="28"/>
              </w:rPr>
              <w:t>b. 600 : 6     900 : 3      800 : 4</w:t>
            </w:r>
          </w:p>
          <w:p w:rsidR="004F62AC" w:rsidRPr="00D93F2B" w:rsidRDefault="004F62AC" w:rsidP="004F62AC">
            <w:pPr>
              <w:spacing w:line="288" w:lineRule="auto"/>
              <w:ind w:left="45" w:right="45"/>
              <w:rPr>
                <w:rFonts w:cs="Times New Roman"/>
                <w:bCs/>
                <w:sz w:val="28"/>
                <w:szCs w:val="28"/>
              </w:rPr>
            </w:pPr>
            <w:r w:rsidRPr="00D93F2B">
              <w:rPr>
                <w:rFonts w:cs="Times New Roman"/>
                <w:bCs/>
                <w:sz w:val="28"/>
                <w:szCs w:val="28"/>
              </w:rPr>
              <w:t xml:space="preserve">-  GV yêu cầu HS đọc đề  </w:t>
            </w:r>
          </w:p>
          <w:p w:rsidR="00CB72CF" w:rsidRPr="00D93F2B" w:rsidRDefault="00CB72CF" w:rsidP="00CB72CF">
            <w:pPr>
              <w:spacing w:line="288" w:lineRule="auto"/>
              <w:ind w:left="48" w:right="48"/>
              <w:rPr>
                <w:rFonts w:cs="Times New Roman"/>
                <w:color w:val="000000"/>
                <w:sz w:val="28"/>
                <w:szCs w:val="28"/>
              </w:rPr>
            </w:pPr>
          </w:p>
          <w:p w:rsidR="004F62AC" w:rsidRPr="00D93F2B" w:rsidRDefault="004F62AC" w:rsidP="00CB72CF">
            <w:pPr>
              <w:spacing w:line="288" w:lineRule="auto"/>
              <w:ind w:left="48" w:right="48"/>
              <w:rPr>
                <w:rFonts w:cs="Times New Roman"/>
                <w:color w:val="000000"/>
                <w:sz w:val="28"/>
                <w:szCs w:val="28"/>
              </w:rPr>
            </w:pPr>
          </w:p>
          <w:p w:rsidR="00CB72CF" w:rsidRPr="00D93F2B" w:rsidRDefault="00CB72CF" w:rsidP="00CB72CF">
            <w:pPr>
              <w:spacing w:line="288" w:lineRule="auto"/>
              <w:ind w:left="48" w:right="48"/>
              <w:rPr>
                <w:rFonts w:cs="Times New Roman"/>
                <w:color w:val="000000"/>
                <w:sz w:val="28"/>
                <w:szCs w:val="28"/>
              </w:rPr>
            </w:pPr>
            <w:r w:rsidRPr="00D93F2B">
              <w:rPr>
                <w:rFonts w:cs="Times New Roman"/>
                <w:color w:val="000000"/>
                <w:sz w:val="28"/>
                <w:szCs w:val="28"/>
              </w:rPr>
              <w:t xml:space="preserve">- </w:t>
            </w:r>
            <w:r w:rsidR="004F62AC" w:rsidRPr="00D93F2B">
              <w:rPr>
                <w:rFonts w:cs="Times New Roman"/>
                <w:color w:val="000000"/>
                <w:sz w:val="28"/>
                <w:szCs w:val="28"/>
              </w:rPr>
              <w:t>chữa bài</w:t>
            </w:r>
          </w:p>
          <w:p w:rsidR="00CB72CF" w:rsidRPr="00D93F2B" w:rsidRDefault="00CB72CF" w:rsidP="00CB72CF">
            <w:pPr>
              <w:spacing w:line="288" w:lineRule="auto"/>
              <w:ind w:left="48" w:right="48"/>
              <w:rPr>
                <w:rFonts w:cs="Times New Roman"/>
                <w:color w:val="000000"/>
                <w:sz w:val="28"/>
                <w:szCs w:val="28"/>
              </w:rPr>
            </w:pPr>
            <w:r w:rsidRPr="00D93F2B">
              <w:rPr>
                <w:rFonts w:cs="Times New Roman"/>
                <w:color w:val="000000"/>
                <w:sz w:val="28"/>
                <w:szCs w:val="28"/>
              </w:rPr>
              <w:t>- Nhận xét - tuyên dương</w:t>
            </w:r>
          </w:p>
          <w:p w:rsidR="004F62AC" w:rsidRPr="00D93F2B" w:rsidRDefault="004F62AC" w:rsidP="00CB72CF">
            <w:pPr>
              <w:spacing w:line="288" w:lineRule="auto"/>
              <w:ind w:left="48" w:right="48"/>
              <w:rPr>
                <w:rFonts w:cs="Times New Roman"/>
                <w:color w:val="000000"/>
                <w:sz w:val="28"/>
                <w:szCs w:val="28"/>
              </w:rPr>
            </w:pPr>
          </w:p>
          <w:p w:rsidR="004F62AC" w:rsidRPr="00D93F2B" w:rsidRDefault="004F62AC" w:rsidP="00CB72CF">
            <w:pPr>
              <w:spacing w:line="288" w:lineRule="auto"/>
              <w:ind w:left="48" w:right="48"/>
              <w:rPr>
                <w:rFonts w:cs="Times New Roman"/>
                <w:color w:val="000000"/>
                <w:sz w:val="28"/>
                <w:szCs w:val="28"/>
              </w:rPr>
            </w:pPr>
          </w:p>
          <w:p w:rsidR="004F62AC" w:rsidRPr="00D93F2B" w:rsidRDefault="004F62AC" w:rsidP="00CB72CF">
            <w:pPr>
              <w:spacing w:line="288" w:lineRule="auto"/>
              <w:ind w:left="48" w:right="48"/>
              <w:rPr>
                <w:rFonts w:cs="Times New Roman"/>
                <w:color w:val="000000"/>
                <w:sz w:val="28"/>
                <w:szCs w:val="28"/>
              </w:rPr>
            </w:pPr>
            <w:r w:rsidRPr="00D93F2B">
              <w:rPr>
                <w:rFonts w:cs="Times New Roman"/>
                <w:color w:val="000000"/>
                <w:sz w:val="28"/>
                <w:szCs w:val="28"/>
              </w:rPr>
              <w:t>- YC học sinh nêu cách tính nhẩm</w:t>
            </w:r>
          </w:p>
          <w:p w:rsidR="00CB72CF" w:rsidRPr="00D93F2B" w:rsidRDefault="004F62AC" w:rsidP="004F62AC">
            <w:pPr>
              <w:spacing w:line="288" w:lineRule="auto"/>
              <w:ind w:right="48"/>
              <w:rPr>
                <w:rFonts w:cs="Times New Roman"/>
                <w:color w:val="000000"/>
                <w:sz w:val="28"/>
                <w:szCs w:val="28"/>
              </w:rPr>
            </w:pPr>
            <w:r w:rsidRPr="00D93F2B">
              <w:rPr>
                <w:rFonts w:cs="Times New Roman"/>
                <w:color w:val="000000"/>
                <w:sz w:val="28"/>
                <w:szCs w:val="28"/>
              </w:rPr>
              <w:t>=&gt;</w:t>
            </w:r>
            <w:r w:rsidR="00CB72CF" w:rsidRPr="00D93F2B">
              <w:rPr>
                <w:rFonts w:cs="Times New Roman"/>
                <w:color w:val="000000"/>
                <w:sz w:val="28"/>
                <w:szCs w:val="28"/>
              </w:rPr>
              <w:t>GV chốt cách tính nhẩm.</w:t>
            </w:r>
          </w:p>
          <w:p w:rsidR="002528F0" w:rsidRPr="00D93F2B" w:rsidRDefault="002528F0" w:rsidP="002528F0">
            <w:pPr>
              <w:rPr>
                <w:bCs/>
                <w:sz w:val="28"/>
                <w:szCs w:val="28"/>
                <w:lang w:val="nl-NL"/>
              </w:rPr>
            </w:pPr>
            <w:r w:rsidRPr="00D93F2B">
              <w:rPr>
                <w:b/>
                <w:sz w:val="28"/>
                <w:szCs w:val="28"/>
                <w:lang w:val="nl-NL"/>
              </w:rPr>
              <w:t xml:space="preserve">Bài 2: </w:t>
            </w:r>
            <w:r w:rsidRPr="00D93F2B">
              <w:rPr>
                <w:bCs/>
                <w:sz w:val="28"/>
                <w:szCs w:val="28"/>
                <w:lang w:val="nl-NL"/>
              </w:rPr>
              <w:t>Điền dấu &lt;,&gt;,=</w:t>
            </w:r>
          </w:p>
          <w:p w:rsidR="007A33AE" w:rsidRPr="00D93F2B" w:rsidRDefault="002528F0" w:rsidP="007A33AE">
            <w:pPr>
              <w:tabs>
                <w:tab w:val="left" w:pos="3671"/>
              </w:tabs>
              <w:spacing w:line="240" w:lineRule="auto"/>
              <w:outlineLvl w:val="0"/>
              <w:rPr>
                <w:rFonts w:eastAsia="Times New Roman" w:cs="Times New Roman"/>
                <w:bCs/>
                <w:sz w:val="28"/>
                <w:szCs w:val="28"/>
              </w:rPr>
            </w:pPr>
            <w:proofErr w:type="gramStart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>70 :</w:t>
            </w:r>
            <w:proofErr w:type="gramEnd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 xml:space="preserve"> 7 ….. 30             </w:t>
            </w:r>
            <w:proofErr w:type="gramStart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>600 :</w:t>
            </w:r>
            <w:proofErr w:type="gramEnd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 xml:space="preserve"> 3 …. 600 : 2</w:t>
            </w:r>
          </w:p>
          <w:p w:rsidR="002528F0" w:rsidRPr="00D93F2B" w:rsidRDefault="002528F0" w:rsidP="007A33AE">
            <w:pPr>
              <w:tabs>
                <w:tab w:val="left" w:pos="3671"/>
              </w:tabs>
              <w:spacing w:line="240" w:lineRule="auto"/>
              <w:outlineLvl w:val="0"/>
              <w:rPr>
                <w:rFonts w:eastAsia="Times New Roman" w:cs="Times New Roman"/>
                <w:bCs/>
                <w:sz w:val="28"/>
                <w:szCs w:val="28"/>
              </w:rPr>
            </w:pPr>
            <w:proofErr w:type="gramStart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>90 :</w:t>
            </w:r>
            <w:proofErr w:type="gramEnd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 xml:space="preserve"> 3 ….. 10            </w:t>
            </w:r>
            <w:proofErr w:type="gramStart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>800 :</w:t>
            </w:r>
            <w:proofErr w:type="gramEnd"/>
            <w:r w:rsidRPr="00D93F2B">
              <w:rPr>
                <w:rFonts w:eastAsia="Times New Roman" w:cs="Times New Roman"/>
                <w:bCs/>
                <w:sz w:val="28"/>
                <w:szCs w:val="28"/>
              </w:rPr>
              <w:t xml:space="preserve"> 4 ….. 400 : 2</w:t>
            </w:r>
          </w:p>
          <w:p w:rsidR="002528F0" w:rsidRPr="00D93F2B" w:rsidRDefault="002528F0" w:rsidP="002528F0">
            <w:pPr>
              <w:pStyle w:val="Subtitle"/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93F2B">
              <w:rPr>
                <w:rFonts w:ascii="Times New Roman" w:hAnsi="Times New Roman"/>
                <w:sz w:val="28"/>
                <w:szCs w:val="28"/>
                <w:lang w:val="nl-NL"/>
              </w:rPr>
              <w:t>+ Bài yêu cầu gì?</w:t>
            </w:r>
          </w:p>
          <w:p w:rsidR="002528F0" w:rsidRPr="00D93F2B" w:rsidRDefault="002528F0" w:rsidP="002528F0">
            <w:pPr>
              <w:pStyle w:val="Subtitle"/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93F2B">
              <w:rPr>
                <w:rFonts w:ascii="Times New Roman" w:hAnsi="Times New Roman"/>
                <w:sz w:val="28"/>
                <w:szCs w:val="28"/>
                <w:lang w:val="nl-NL"/>
              </w:rPr>
              <w:t>+ Muốn điền dấu chính xác làm gì?</w:t>
            </w:r>
          </w:p>
          <w:p w:rsidR="002528F0" w:rsidRPr="00D93F2B" w:rsidRDefault="002528F0" w:rsidP="002528F0">
            <w:pPr>
              <w:rPr>
                <w:bCs/>
                <w:spacing w:val="-6"/>
                <w:sz w:val="28"/>
                <w:szCs w:val="28"/>
                <w:lang w:val="nl-NL"/>
              </w:rPr>
            </w:pPr>
            <w:r w:rsidRPr="00D93F2B">
              <w:rPr>
                <w:bCs/>
                <w:spacing w:val="-6"/>
                <w:sz w:val="28"/>
                <w:szCs w:val="28"/>
                <w:lang w:val="nl-NL"/>
              </w:rPr>
              <w:t xml:space="preserve">- </w:t>
            </w:r>
            <w:r w:rsidRPr="00D93F2B">
              <w:rPr>
                <w:spacing w:val="-6"/>
                <w:sz w:val="28"/>
                <w:szCs w:val="28"/>
                <w:lang w:val="nl-NL"/>
              </w:rPr>
              <w:t>Yêu cầu</w:t>
            </w:r>
            <w:r w:rsidRPr="00D93F2B">
              <w:rPr>
                <w:bCs/>
                <w:spacing w:val="-6"/>
                <w:sz w:val="28"/>
                <w:szCs w:val="28"/>
                <w:lang w:val="nl-NL"/>
              </w:rPr>
              <w:t xml:space="preserve"> HS tự làm bài rồi chữa trên bảng lớp. </w:t>
            </w:r>
          </w:p>
          <w:p w:rsidR="002528F0" w:rsidRPr="00D93F2B" w:rsidRDefault="002528F0" w:rsidP="002528F0">
            <w:pPr>
              <w:rPr>
                <w:bCs/>
                <w:sz w:val="28"/>
                <w:szCs w:val="28"/>
                <w:lang w:val="nl-NL"/>
              </w:rPr>
            </w:pPr>
            <w:r w:rsidRPr="00D93F2B">
              <w:rPr>
                <w:bCs/>
                <w:sz w:val="28"/>
                <w:szCs w:val="28"/>
                <w:lang w:val="nl-NL"/>
              </w:rPr>
              <w:lastRenderedPageBreak/>
              <w:t>- Gọi HS nhận xét bài trên bảng lớp.</w:t>
            </w:r>
          </w:p>
          <w:p w:rsidR="007A33AE" w:rsidRPr="00D93F2B" w:rsidRDefault="000711F5" w:rsidP="007A33AE">
            <w:pPr>
              <w:tabs>
                <w:tab w:val="left" w:pos="3671"/>
              </w:tabs>
              <w:spacing w:line="240" w:lineRule="auto"/>
              <w:outlineLvl w:val="0"/>
              <w:rPr>
                <w:rFonts w:cs="Times New Roman"/>
                <w:sz w:val="28"/>
                <w:szCs w:val="28"/>
                <w:lang w:val="nl-NL"/>
              </w:rPr>
            </w:pPr>
            <w:r w:rsidRPr="00D93F2B">
              <w:rPr>
                <w:rFonts w:cs="Times New Roman"/>
                <w:b/>
                <w:sz w:val="28"/>
                <w:szCs w:val="28"/>
                <w:lang w:val="nl-NL"/>
              </w:rPr>
              <w:t xml:space="preserve">Bài 3. </w:t>
            </w:r>
            <w:r w:rsidRPr="00D93F2B">
              <w:rPr>
                <w:rFonts w:cs="Times New Roman"/>
                <w:sz w:val="28"/>
                <w:szCs w:val="28"/>
                <w:lang w:val="nl-NL"/>
              </w:rPr>
              <w:t>Có 100 quyển vở xếp đều vào 2 ngăn tủ. Hỏi mỗi ngăn có bao nhiêu quyển vở?</w:t>
            </w:r>
          </w:p>
          <w:p w:rsidR="000711F5" w:rsidRPr="00D93F2B" w:rsidRDefault="000711F5" w:rsidP="007A33AE">
            <w:pPr>
              <w:tabs>
                <w:tab w:val="left" w:pos="3671"/>
              </w:tabs>
              <w:spacing w:line="240" w:lineRule="auto"/>
              <w:outlineLvl w:val="0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Gọi HS đọc đề bài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 xml:space="preserve">- Cho HS thực hiện phân tích bài toán: 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+ Bài toán cho biết gì?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+ Bài toán yêu ầu gì?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- Yêu cầu HS giải bài toán vào vở.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 xml:space="preserve"> - GV gọi HS nhận xét.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- GV nhận xét lại bài của HS, chốt lại bài.</w:t>
            </w:r>
          </w:p>
          <w:p w:rsidR="005137D6" w:rsidRPr="00D93F2B" w:rsidRDefault="00444AC1" w:rsidP="005137D6">
            <w:pPr>
              <w:spacing w:line="240" w:lineRule="auto"/>
              <w:rPr>
                <w:i/>
                <w:sz w:val="28"/>
                <w:szCs w:val="28"/>
                <w:lang w:val="nl-NL"/>
              </w:rPr>
            </w:pPr>
            <w:r w:rsidRPr="00D93F2B">
              <w:rPr>
                <w:i/>
                <w:sz w:val="28"/>
                <w:szCs w:val="28"/>
                <w:lang w:val="nl-NL"/>
              </w:rPr>
              <w:t>Chốt: Củng cố cách giải bài toán giải bằng phép tính chia</w:t>
            </w:r>
            <w:r w:rsidR="005137D6" w:rsidRPr="00D93F2B">
              <w:rPr>
                <w:i/>
                <w:sz w:val="28"/>
                <w:szCs w:val="28"/>
                <w:lang w:val="nl-NL"/>
              </w:rPr>
              <w:t xml:space="preserve"> số tròn trăm cho số có </w:t>
            </w:r>
          </w:p>
          <w:p w:rsidR="005137D6" w:rsidRPr="00D93F2B" w:rsidRDefault="005137D6" w:rsidP="005137D6">
            <w:pPr>
              <w:spacing w:line="240" w:lineRule="auto"/>
              <w:rPr>
                <w:i/>
                <w:sz w:val="28"/>
                <w:szCs w:val="28"/>
                <w:lang w:val="nl-NL"/>
              </w:rPr>
            </w:pPr>
            <w:r w:rsidRPr="00D93F2B">
              <w:rPr>
                <w:i/>
                <w:sz w:val="28"/>
                <w:szCs w:val="28"/>
                <w:lang w:val="nl-NL"/>
              </w:rPr>
              <w:t>Một chữ số</w:t>
            </w:r>
          </w:p>
          <w:p w:rsidR="00B63AE2" w:rsidRPr="00D93F2B" w:rsidRDefault="005137D6" w:rsidP="00961FE1">
            <w:pPr>
              <w:spacing w:before="60" w:after="60"/>
              <w:rPr>
                <w:sz w:val="28"/>
                <w:szCs w:val="28"/>
                <w:lang w:val="nl-NL"/>
              </w:rPr>
            </w:pPr>
            <w:r w:rsidRPr="00D93F2B">
              <w:rPr>
                <w:b/>
                <w:sz w:val="28"/>
                <w:szCs w:val="28"/>
                <w:lang w:val="en-SG"/>
              </w:rPr>
              <w:t>Bài 4.</w:t>
            </w:r>
            <w:r w:rsidRPr="00D93F2B">
              <w:rPr>
                <w:sz w:val="28"/>
                <w:szCs w:val="28"/>
                <w:lang w:val="en-SG"/>
              </w:rPr>
              <w:t xml:space="preserve"> </w:t>
            </w:r>
            <w:r w:rsidR="00B63AE2" w:rsidRPr="00D93F2B">
              <w:rPr>
                <w:rFonts w:eastAsia="Calibri" w:cs="Times New Roman"/>
                <w:sz w:val="28"/>
                <w:szCs w:val="28"/>
                <w:lang w:val="nl-NL"/>
              </w:rPr>
              <w:t>Tìm một số biết r</w:t>
            </w:r>
            <w:r w:rsidR="00B63AE2" w:rsidRPr="00D93F2B">
              <w:rPr>
                <w:sz w:val="28"/>
                <w:szCs w:val="28"/>
                <w:lang w:val="nl-NL"/>
              </w:rPr>
              <w:t>ằn</w:t>
            </w:r>
            <w:r w:rsidR="00B63AE2" w:rsidRPr="00D93F2B">
              <w:rPr>
                <w:rFonts w:eastAsia="Calibri" w:cs="Times New Roman"/>
                <w:sz w:val="28"/>
                <w:szCs w:val="28"/>
                <w:lang w:val="nl-NL"/>
              </w:rPr>
              <w:t xml:space="preserve">g số đó gấp lên 6 lần thì được kết quả là </w:t>
            </w:r>
            <w:r w:rsidR="00B63AE2" w:rsidRPr="00D93F2B">
              <w:rPr>
                <w:sz w:val="28"/>
                <w:szCs w:val="28"/>
                <w:lang w:val="nl-NL"/>
              </w:rPr>
              <w:t>60</w:t>
            </w:r>
            <w:r w:rsidR="00B63AE2" w:rsidRPr="00D93F2B">
              <w:rPr>
                <w:rFonts w:eastAsia="Calibri" w:cs="Times New Roman"/>
                <w:sz w:val="28"/>
                <w:szCs w:val="28"/>
                <w:lang w:val="nl-NL"/>
              </w:rPr>
              <w:t>?</w:t>
            </w:r>
          </w:p>
          <w:p w:rsidR="005137D6" w:rsidRPr="00D93F2B" w:rsidRDefault="005137D6" w:rsidP="005137D6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>- Cho HS đọc đề, phân tích đề toán.</w:t>
            </w:r>
          </w:p>
          <w:p w:rsidR="005137D6" w:rsidRPr="00D93F2B" w:rsidRDefault="005137D6" w:rsidP="005137D6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>- Cho HS thảo luận nhóm 4 làm bài.</w:t>
            </w:r>
          </w:p>
          <w:p w:rsidR="005137D6" w:rsidRPr="00D93F2B" w:rsidRDefault="005137D6" w:rsidP="005137D6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>- Tổ chức chữa bài, nhận xét.</w:t>
            </w:r>
          </w:p>
          <w:p w:rsidR="00D93F2B" w:rsidRPr="00D93F2B" w:rsidRDefault="00D93F2B" w:rsidP="005137D6">
            <w:pPr>
              <w:rPr>
                <w:rFonts w:cs="Times New Roman"/>
                <w:b/>
                <w:sz w:val="28"/>
                <w:szCs w:val="28"/>
                <w:lang w:val="nl-NL"/>
              </w:rPr>
            </w:pPr>
          </w:p>
          <w:p w:rsidR="00D93F2B" w:rsidRDefault="00D93F2B" w:rsidP="00D93F2B">
            <w:pPr>
              <w:rPr>
                <w:rFonts w:cs="Times New Roman"/>
                <w:sz w:val="28"/>
                <w:szCs w:val="28"/>
                <w:lang w:val="nl-NL"/>
              </w:rPr>
            </w:pPr>
          </w:p>
          <w:p w:rsidR="002676E2" w:rsidRPr="00D93F2B" w:rsidRDefault="002676E2" w:rsidP="00D93F2B">
            <w:pPr>
              <w:rPr>
                <w:rFonts w:cs="Times New Roman"/>
                <w:sz w:val="28"/>
                <w:szCs w:val="28"/>
                <w:lang w:val="nl-NL"/>
              </w:rPr>
            </w:pPr>
          </w:p>
          <w:p w:rsidR="00D93F2B" w:rsidRPr="00D93F2B" w:rsidRDefault="00D93F2B" w:rsidP="00D93F2B">
            <w:pPr>
              <w:autoSpaceDE w:val="0"/>
              <w:autoSpaceDN w:val="0"/>
              <w:adjustRightInd w:val="0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D93F2B">
              <w:rPr>
                <w:rFonts w:eastAsia="Calibri" w:cs="Times New Roman"/>
                <w:b/>
                <w:bCs/>
                <w:sz w:val="28"/>
                <w:szCs w:val="28"/>
              </w:rPr>
              <w:t>3</w:t>
            </w:r>
            <w:r w:rsidRPr="00D93F2B">
              <w:rPr>
                <w:rFonts w:eastAsia="Calibri" w:cs="Times New Roman"/>
                <w:b/>
                <w:bCs/>
                <w:sz w:val="28"/>
                <w:szCs w:val="28"/>
                <w:lang w:val="vi-VN"/>
              </w:rPr>
              <w:t>. Hoạt động nối tiếp</w:t>
            </w:r>
          </w:p>
          <w:p w:rsidR="00D93F2B" w:rsidRPr="00D93F2B" w:rsidRDefault="00D93F2B" w:rsidP="00D93F2B">
            <w:pPr>
              <w:rPr>
                <w:rFonts w:eastAsia="Times New Roman" w:cs="Times New Roman"/>
                <w:sz w:val="28"/>
                <w:szCs w:val="28"/>
              </w:rPr>
            </w:pPr>
            <w:r w:rsidRPr="00D93F2B">
              <w:rPr>
                <w:rFonts w:eastAsia="Times New Roman" w:cs="Times New Roman"/>
                <w:sz w:val="28"/>
                <w:szCs w:val="28"/>
              </w:rPr>
              <w:t>- Tiết học hôm nay củng cố cho em kiến thức gì?</w:t>
            </w:r>
          </w:p>
          <w:p w:rsidR="00444AC1" w:rsidRPr="00D93F2B" w:rsidRDefault="00D93F2B" w:rsidP="00D93F2B">
            <w:pPr>
              <w:tabs>
                <w:tab w:val="left" w:pos="1875"/>
              </w:tabs>
              <w:autoSpaceDE w:val="0"/>
              <w:autoSpaceDN w:val="0"/>
              <w:adjustRightInd w:val="0"/>
              <w:rPr>
                <w:rFonts w:eastAsia="Calibri" w:cs="Times New Roman"/>
                <w:color w:val="000000"/>
                <w:sz w:val="28"/>
                <w:szCs w:val="28"/>
              </w:rPr>
            </w:pPr>
            <w:r w:rsidRPr="00D93F2B">
              <w:rPr>
                <w:rFonts w:eastAsia="Calibri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D93F2B">
              <w:rPr>
                <w:rFonts w:eastAsia="Calibri" w:cs="Times New Roman"/>
                <w:color w:val="000000"/>
                <w:sz w:val="28"/>
                <w:szCs w:val="28"/>
              </w:rPr>
              <w:t>Nhận xét tiết học.</w:t>
            </w:r>
          </w:p>
        </w:tc>
        <w:tc>
          <w:tcPr>
            <w:tcW w:w="4140" w:type="dxa"/>
          </w:tcPr>
          <w:p w:rsidR="007A33AE" w:rsidRPr="00D93F2B" w:rsidRDefault="007A33AE" w:rsidP="00B40DAE">
            <w:pPr>
              <w:tabs>
                <w:tab w:val="left" w:pos="3671"/>
              </w:tabs>
              <w:spacing w:line="240" w:lineRule="auto"/>
              <w:jc w:val="center"/>
              <w:outlineLvl w:val="0"/>
              <w:rPr>
                <w:rFonts w:cs="Times New Roman"/>
                <w:b/>
                <w:sz w:val="28"/>
                <w:szCs w:val="28"/>
                <w:lang w:val="nl-NL"/>
              </w:rPr>
            </w:pPr>
          </w:p>
          <w:p w:rsidR="00EE11E6" w:rsidRPr="00D93F2B" w:rsidRDefault="0015577B" w:rsidP="0015577B">
            <w:pPr>
              <w:tabs>
                <w:tab w:val="left" w:pos="3671"/>
              </w:tabs>
              <w:spacing w:line="240" w:lineRule="auto"/>
              <w:outlineLvl w:val="0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D93F2B">
              <w:rPr>
                <w:rFonts w:cs="Times New Roman"/>
                <w:b/>
                <w:sz w:val="28"/>
                <w:szCs w:val="28"/>
                <w:lang w:val="vi-VN"/>
              </w:rPr>
              <w:t>-</w:t>
            </w:r>
            <w:r w:rsidR="00EE11E6" w:rsidRPr="00D93F2B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D93F2B">
              <w:rPr>
                <w:rFonts w:cs="Times New Roman"/>
                <w:bCs/>
                <w:sz w:val="28"/>
                <w:szCs w:val="28"/>
                <w:lang w:val="vi-VN"/>
              </w:rPr>
              <w:t>HS lấy ví dụ</w:t>
            </w:r>
          </w:p>
          <w:p w:rsidR="00EE11E6" w:rsidRPr="00D93F2B" w:rsidRDefault="00FB7AB1" w:rsidP="00EE11E6">
            <w:pPr>
              <w:rPr>
                <w:rFonts w:cs="Times New Roman"/>
                <w:sz w:val="28"/>
                <w:szCs w:val="28"/>
              </w:rPr>
            </w:pPr>
            <w:r w:rsidRPr="00D93F2B">
              <w:rPr>
                <w:rFonts w:cs="Times New Roman"/>
                <w:sz w:val="28"/>
                <w:szCs w:val="28"/>
              </w:rPr>
              <w:t>- Nhận xét</w:t>
            </w:r>
          </w:p>
          <w:p w:rsidR="00FB7AB1" w:rsidRPr="00D93F2B" w:rsidRDefault="00FB7AB1" w:rsidP="00EE11E6">
            <w:pPr>
              <w:rPr>
                <w:rFonts w:cs="Times New Roman"/>
                <w:sz w:val="28"/>
                <w:szCs w:val="28"/>
              </w:rPr>
            </w:pPr>
          </w:p>
          <w:p w:rsidR="00FB7AB1" w:rsidRPr="00D93F2B" w:rsidRDefault="00FB7AB1" w:rsidP="00EE11E6">
            <w:pPr>
              <w:rPr>
                <w:rFonts w:cs="Times New Roman"/>
                <w:sz w:val="28"/>
                <w:szCs w:val="28"/>
              </w:rPr>
            </w:pPr>
          </w:p>
          <w:p w:rsidR="00FB7AB1" w:rsidRPr="00D93F2B" w:rsidRDefault="00FB7AB1" w:rsidP="00EE11E6">
            <w:pPr>
              <w:rPr>
                <w:rFonts w:cs="Times New Roman"/>
                <w:sz w:val="28"/>
                <w:szCs w:val="28"/>
              </w:rPr>
            </w:pPr>
          </w:p>
          <w:p w:rsidR="004F62AC" w:rsidRPr="00D93F2B" w:rsidRDefault="004F62AC" w:rsidP="00EE11E6">
            <w:pPr>
              <w:rPr>
                <w:rFonts w:cs="Times New Roman"/>
                <w:sz w:val="28"/>
                <w:szCs w:val="28"/>
              </w:rPr>
            </w:pPr>
          </w:p>
          <w:p w:rsidR="004F62AC" w:rsidRPr="00D93F2B" w:rsidRDefault="004F62AC" w:rsidP="00EE11E6">
            <w:pPr>
              <w:rPr>
                <w:rFonts w:cs="Times New Roman"/>
                <w:sz w:val="28"/>
                <w:szCs w:val="28"/>
              </w:rPr>
            </w:pPr>
          </w:p>
          <w:p w:rsidR="00EE11E6" w:rsidRPr="00D93F2B" w:rsidRDefault="00EE11E6" w:rsidP="00EE11E6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- HS nêu yêu cầu bài 1.</w:t>
            </w:r>
          </w:p>
          <w:p w:rsidR="00EE11E6" w:rsidRPr="00D93F2B" w:rsidRDefault="00EE11E6" w:rsidP="00EE11E6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 xml:space="preserve">- HS </w:t>
            </w:r>
            <w:r w:rsidR="004F62AC" w:rsidRPr="00D93F2B">
              <w:rPr>
                <w:sz w:val="28"/>
                <w:szCs w:val="28"/>
                <w:lang w:val="nl-NL"/>
              </w:rPr>
              <w:t>đọc thầm các phép tính, tính nhẩm kết quả.</w:t>
            </w:r>
          </w:p>
          <w:p w:rsidR="00EE11E6" w:rsidRPr="00D93F2B" w:rsidRDefault="00EE11E6" w:rsidP="00EE11E6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 xml:space="preserve">- </w:t>
            </w:r>
            <w:r w:rsidR="004F62AC" w:rsidRPr="00D93F2B">
              <w:rPr>
                <w:sz w:val="28"/>
                <w:szCs w:val="28"/>
                <w:lang w:val="nl-NL"/>
              </w:rPr>
              <w:t>1</w:t>
            </w:r>
            <w:r w:rsidRPr="00D93F2B">
              <w:rPr>
                <w:sz w:val="28"/>
                <w:szCs w:val="28"/>
                <w:lang w:val="nl-NL"/>
              </w:rPr>
              <w:t>HS đọc kết quả</w:t>
            </w:r>
            <w:r w:rsidR="004F62AC" w:rsidRPr="00D93F2B">
              <w:rPr>
                <w:sz w:val="28"/>
                <w:szCs w:val="28"/>
                <w:lang w:val="nl-NL"/>
              </w:rPr>
              <w:t>, các bạn khác nhận xét.</w:t>
            </w:r>
          </w:p>
          <w:p w:rsidR="004F62AC" w:rsidRPr="00D93F2B" w:rsidRDefault="004F62AC" w:rsidP="00EE11E6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- HS nêu cách tính ở mỗi phép tính tương ứng</w:t>
            </w:r>
          </w:p>
          <w:p w:rsidR="002528F0" w:rsidRPr="00D93F2B" w:rsidRDefault="004F62AC" w:rsidP="00EE11E6">
            <w:pPr>
              <w:rPr>
                <w:rFonts w:cs="Times New Roman"/>
                <w:sz w:val="28"/>
                <w:szCs w:val="28"/>
              </w:rPr>
            </w:pPr>
            <w:r w:rsidRPr="00D93F2B">
              <w:rPr>
                <w:rFonts w:cs="Times New Roman"/>
                <w:sz w:val="28"/>
                <w:szCs w:val="28"/>
              </w:rPr>
              <w:t>- HS nêu</w:t>
            </w:r>
          </w:p>
          <w:p w:rsidR="002528F0" w:rsidRPr="00D93F2B" w:rsidRDefault="002528F0" w:rsidP="002528F0">
            <w:pPr>
              <w:rPr>
                <w:rFonts w:cs="Times New Roman"/>
                <w:sz w:val="28"/>
                <w:szCs w:val="28"/>
              </w:rPr>
            </w:pPr>
          </w:p>
          <w:p w:rsidR="002528F0" w:rsidRPr="00D93F2B" w:rsidRDefault="002528F0" w:rsidP="002528F0">
            <w:pPr>
              <w:rPr>
                <w:rFonts w:cs="Times New Roman"/>
                <w:sz w:val="28"/>
                <w:szCs w:val="28"/>
              </w:rPr>
            </w:pPr>
          </w:p>
          <w:p w:rsidR="002528F0" w:rsidRPr="00D93F2B" w:rsidRDefault="002528F0" w:rsidP="002528F0">
            <w:pPr>
              <w:rPr>
                <w:rFonts w:cs="Times New Roman"/>
                <w:sz w:val="28"/>
                <w:szCs w:val="28"/>
              </w:rPr>
            </w:pPr>
          </w:p>
          <w:p w:rsidR="002528F0" w:rsidRPr="00D93F2B" w:rsidRDefault="002528F0" w:rsidP="002528F0">
            <w:pPr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+ Điền dấu &lt; ; &gt;; =</w:t>
            </w:r>
          </w:p>
          <w:p w:rsidR="002528F0" w:rsidRPr="00D93F2B" w:rsidRDefault="002528F0" w:rsidP="002528F0">
            <w:pPr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+ Thực hiện tính rồi so kết quả.</w:t>
            </w:r>
          </w:p>
          <w:p w:rsidR="002528F0" w:rsidRPr="00D93F2B" w:rsidRDefault="002528F0" w:rsidP="002528F0">
            <w:pPr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 xml:space="preserve">- HS làm trong vở; 1 HS làm trên </w:t>
            </w:r>
            <w:r w:rsidRPr="00D93F2B">
              <w:rPr>
                <w:sz w:val="28"/>
                <w:szCs w:val="28"/>
                <w:lang w:val="nl-NL"/>
              </w:rPr>
              <w:lastRenderedPageBreak/>
              <w:t>bảng lớp.</w:t>
            </w:r>
          </w:p>
          <w:p w:rsidR="0015577B" w:rsidRPr="00D93F2B" w:rsidRDefault="0015577B" w:rsidP="002528F0">
            <w:pPr>
              <w:rPr>
                <w:rFonts w:cs="Times New Roman"/>
                <w:sz w:val="28"/>
                <w:szCs w:val="28"/>
              </w:rPr>
            </w:pPr>
          </w:p>
          <w:p w:rsidR="000711F5" w:rsidRPr="00D93F2B" w:rsidRDefault="000711F5" w:rsidP="002528F0">
            <w:pPr>
              <w:rPr>
                <w:rFonts w:cs="Times New Roman"/>
                <w:sz w:val="28"/>
                <w:szCs w:val="28"/>
              </w:rPr>
            </w:pPr>
          </w:p>
          <w:p w:rsidR="00444AC1" w:rsidRPr="00D93F2B" w:rsidRDefault="00444AC1" w:rsidP="000711F5">
            <w:pPr>
              <w:spacing w:line="288" w:lineRule="auto"/>
              <w:rPr>
                <w:rFonts w:cs="Times New Roman"/>
                <w:sz w:val="28"/>
                <w:szCs w:val="28"/>
              </w:rPr>
            </w:pPr>
          </w:p>
          <w:p w:rsidR="000711F5" w:rsidRPr="00D93F2B" w:rsidRDefault="000711F5" w:rsidP="000711F5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- HS đọc bài toán.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- HS phân tích đề theo cặp.</w:t>
            </w: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</w:p>
          <w:p w:rsidR="00444AC1" w:rsidRPr="00D93F2B" w:rsidRDefault="00444AC1" w:rsidP="00444AC1">
            <w:pPr>
              <w:spacing w:line="288" w:lineRule="auto"/>
              <w:rPr>
                <w:sz w:val="28"/>
                <w:szCs w:val="28"/>
                <w:lang w:val="nl-NL"/>
              </w:rPr>
            </w:pPr>
          </w:p>
          <w:p w:rsidR="000711F5" w:rsidRPr="00D93F2B" w:rsidRDefault="00444AC1" w:rsidP="00444AC1">
            <w:pPr>
              <w:rPr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>- HS làm vở, 1HS làm bảng lớp</w:t>
            </w:r>
          </w:p>
          <w:p w:rsidR="005137D6" w:rsidRPr="00D93F2B" w:rsidRDefault="00444AC1" w:rsidP="00444AC1">
            <w:pPr>
              <w:rPr>
                <w:rFonts w:cs="Times New Roman"/>
                <w:sz w:val="28"/>
                <w:szCs w:val="28"/>
              </w:rPr>
            </w:pPr>
            <w:r w:rsidRPr="00D93F2B">
              <w:rPr>
                <w:sz w:val="28"/>
                <w:szCs w:val="28"/>
                <w:lang w:val="nl-NL"/>
              </w:rPr>
              <w:t>- NHận xét</w:t>
            </w:r>
          </w:p>
          <w:p w:rsidR="005137D6" w:rsidRPr="00D93F2B" w:rsidRDefault="005137D6" w:rsidP="005137D6">
            <w:pPr>
              <w:rPr>
                <w:rFonts w:cs="Times New Roman"/>
                <w:sz w:val="28"/>
                <w:szCs w:val="28"/>
              </w:rPr>
            </w:pPr>
          </w:p>
          <w:p w:rsidR="005137D6" w:rsidRPr="00D93F2B" w:rsidRDefault="005137D6" w:rsidP="005137D6">
            <w:pPr>
              <w:rPr>
                <w:rFonts w:cs="Times New Roman"/>
                <w:sz w:val="28"/>
                <w:szCs w:val="28"/>
              </w:rPr>
            </w:pPr>
          </w:p>
          <w:p w:rsidR="005137D6" w:rsidRPr="00D93F2B" w:rsidRDefault="005137D6" w:rsidP="005137D6">
            <w:pPr>
              <w:rPr>
                <w:rFonts w:cs="Times New Roman"/>
                <w:sz w:val="28"/>
                <w:szCs w:val="28"/>
              </w:rPr>
            </w:pPr>
          </w:p>
          <w:p w:rsidR="005137D6" w:rsidRPr="00D93F2B" w:rsidRDefault="005137D6" w:rsidP="005137D6">
            <w:pPr>
              <w:rPr>
                <w:rFonts w:cs="Times New Roman"/>
                <w:sz w:val="28"/>
                <w:szCs w:val="28"/>
              </w:rPr>
            </w:pPr>
          </w:p>
          <w:p w:rsidR="005137D6" w:rsidRPr="00D93F2B" w:rsidRDefault="005137D6" w:rsidP="005137D6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>- 2 HS đọc đề, phân tích đề.</w:t>
            </w:r>
          </w:p>
          <w:p w:rsidR="005137D6" w:rsidRPr="00D93F2B" w:rsidRDefault="005137D6" w:rsidP="005137D6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>- Các nhóm thảo luận, làm bài</w:t>
            </w:r>
          </w:p>
          <w:p w:rsidR="005137D6" w:rsidRPr="00D93F2B" w:rsidRDefault="005137D6" w:rsidP="005137D6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>- HS chữa bài</w:t>
            </w:r>
          </w:p>
          <w:p w:rsidR="00B63AE2" w:rsidRPr="00D93F2B" w:rsidRDefault="00B63AE2" w:rsidP="00B63AE2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sz w:val="28"/>
                <w:szCs w:val="28"/>
                <w:lang w:val="nl-NL"/>
              </w:rPr>
              <w:t xml:space="preserve">      </w:t>
            </w: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>Bài giải</w:t>
            </w:r>
          </w:p>
          <w:p w:rsidR="00B63AE2" w:rsidRPr="00D93F2B" w:rsidRDefault="00B63AE2" w:rsidP="00B63AE2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 xml:space="preserve">Số đó gấp lên 6 lần thì được kết quả là </w:t>
            </w:r>
            <w:r w:rsidRPr="00D93F2B">
              <w:rPr>
                <w:sz w:val="28"/>
                <w:szCs w:val="28"/>
                <w:lang w:val="nl-NL"/>
              </w:rPr>
              <w:t>60</w:t>
            </w: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 xml:space="preserve"> là:</w:t>
            </w:r>
          </w:p>
          <w:p w:rsidR="00B63AE2" w:rsidRPr="00D93F2B" w:rsidRDefault="00B63AE2" w:rsidP="00B63AE2">
            <w:pPr>
              <w:rPr>
                <w:rFonts w:eastAsia="Calibri" w:cs="Times New Roman"/>
                <w:sz w:val="28"/>
                <w:szCs w:val="28"/>
                <w:lang w:val="nl-NL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 xml:space="preserve">           </w:t>
            </w:r>
            <w:r w:rsidRPr="00D93F2B">
              <w:rPr>
                <w:sz w:val="28"/>
                <w:szCs w:val="28"/>
                <w:lang w:val="nl-NL"/>
              </w:rPr>
              <w:t>60</w:t>
            </w: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 xml:space="preserve"> : 6 = </w:t>
            </w:r>
            <w:r w:rsidRPr="00D93F2B">
              <w:rPr>
                <w:sz w:val="28"/>
                <w:szCs w:val="28"/>
                <w:lang w:val="nl-NL"/>
              </w:rPr>
              <w:t>10</w:t>
            </w:r>
          </w:p>
          <w:p w:rsidR="00D93F2B" w:rsidRPr="00D93F2B" w:rsidRDefault="00B63AE2" w:rsidP="00B63AE2">
            <w:pPr>
              <w:rPr>
                <w:rFonts w:cs="Times New Roman"/>
                <w:sz w:val="28"/>
                <w:szCs w:val="28"/>
              </w:rPr>
            </w:pPr>
            <w:r w:rsidRPr="00D93F2B">
              <w:rPr>
                <w:rFonts w:eastAsia="Calibri" w:cs="Times New Roman"/>
                <w:sz w:val="28"/>
                <w:szCs w:val="28"/>
                <w:lang w:val="nl-NL"/>
              </w:rPr>
              <w:t xml:space="preserve">                   Đáp số </w:t>
            </w:r>
            <w:r w:rsidRPr="00D93F2B">
              <w:rPr>
                <w:sz w:val="28"/>
                <w:szCs w:val="28"/>
                <w:lang w:val="nl-NL"/>
              </w:rPr>
              <w:t>10</w:t>
            </w:r>
          </w:p>
          <w:p w:rsidR="00444AC1" w:rsidRPr="00D93F2B" w:rsidRDefault="00D93F2B" w:rsidP="00D93F2B">
            <w:pPr>
              <w:rPr>
                <w:rFonts w:cs="Times New Roman"/>
                <w:sz w:val="28"/>
                <w:szCs w:val="28"/>
              </w:rPr>
            </w:pPr>
            <w:r w:rsidRPr="00D93F2B">
              <w:rPr>
                <w:sz w:val="28"/>
                <w:szCs w:val="28"/>
                <w:lang w:val="nl-NL"/>
              </w:rPr>
              <w:t>- HS nêu</w:t>
            </w:r>
          </w:p>
        </w:tc>
      </w:tr>
    </w:tbl>
    <w:p w:rsidR="00370FF2" w:rsidRPr="00CB72CF" w:rsidRDefault="00370FF2" w:rsidP="00B40DAE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nl-NL"/>
        </w:rPr>
      </w:pPr>
    </w:p>
    <w:p w:rsidR="00BC79B6" w:rsidRPr="00CB72CF" w:rsidRDefault="00D93F2B" w:rsidP="00B40DAE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nl-NL"/>
        </w:rPr>
      </w:pPr>
      <w:r>
        <w:rPr>
          <w:rFonts w:cs="Times New Roman"/>
          <w:b/>
          <w:sz w:val="28"/>
          <w:szCs w:val="28"/>
          <w:lang w:val="nl-NL"/>
        </w:rPr>
        <w:t>___________________________________________</w:t>
      </w:r>
    </w:p>
    <w:p w:rsidR="00BC79B6" w:rsidRPr="00CB72CF" w:rsidRDefault="00BC79B6" w:rsidP="00B40DAE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nl-NL"/>
        </w:rPr>
      </w:pPr>
    </w:p>
    <w:p w:rsidR="00BD7A22" w:rsidRPr="00D93F2B" w:rsidRDefault="005D3717" w:rsidP="00D93F2B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u w:val="single"/>
          <w:lang w:val="vi-VN"/>
        </w:rPr>
      </w:pPr>
      <w:r w:rsidRPr="00D93F2B">
        <w:rPr>
          <w:rFonts w:cs="Times New Roman"/>
          <w:b/>
          <w:sz w:val="28"/>
          <w:szCs w:val="28"/>
          <w:u w:val="single"/>
          <w:lang w:val="nl-NL"/>
        </w:rPr>
        <w:t>TOÁN</w:t>
      </w:r>
      <w:r w:rsidRPr="00D93F2B">
        <w:rPr>
          <w:rFonts w:cs="Times New Roman"/>
          <w:b/>
          <w:sz w:val="28"/>
          <w:szCs w:val="28"/>
          <w:u w:val="single"/>
          <w:lang w:val="vi-VN"/>
        </w:rPr>
        <w:t xml:space="preserve"> ( TĂNG)</w:t>
      </w:r>
    </w:p>
    <w:p w:rsidR="00BC79B6" w:rsidRPr="00CB72CF" w:rsidRDefault="005D3717" w:rsidP="00D93F2B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vi-VN"/>
        </w:rPr>
      </w:pPr>
      <w:r w:rsidRPr="00CB72CF">
        <w:rPr>
          <w:rFonts w:cs="Times New Roman"/>
          <w:b/>
          <w:sz w:val="28"/>
          <w:szCs w:val="28"/>
          <w:lang w:val="vi-VN"/>
        </w:rPr>
        <w:t>LUYỆN TẬP: CHIA CHO SỐ CÓ MỘT CHỮ SỐ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b/>
          <w:bCs/>
          <w:sz w:val="28"/>
          <w:szCs w:val="28"/>
          <w:lang w:val="nl-NL"/>
        </w:rPr>
      </w:pPr>
      <w:r w:rsidRPr="00CB72CF">
        <w:rPr>
          <w:rFonts w:cs="Times New Roman"/>
          <w:b/>
          <w:bCs/>
          <w:sz w:val="28"/>
          <w:szCs w:val="28"/>
          <w:lang w:val="nl-NL"/>
        </w:rPr>
        <w:t>I. YÊU CẦU CẦN ĐẠT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b/>
          <w:sz w:val="28"/>
          <w:szCs w:val="28"/>
          <w:lang w:val="nl-NL"/>
        </w:rPr>
      </w:pPr>
      <w:r w:rsidRPr="00CB72CF">
        <w:rPr>
          <w:rFonts w:cs="Times New Roman"/>
          <w:b/>
          <w:sz w:val="28"/>
          <w:szCs w:val="28"/>
          <w:lang w:val="nl-NL"/>
        </w:rPr>
        <w:t>1. Năng lực đặc thù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 xml:space="preserve">- </w:t>
      </w:r>
      <w:r w:rsidR="00AE4667" w:rsidRPr="00CB72CF">
        <w:rPr>
          <w:rFonts w:cs="Times New Roman"/>
          <w:sz w:val="28"/>
          <w:szCs w:val="28"/>
          <w:lang w:val="nl-NL"/>
        </w:rPr>
        <w:t>Ôn</w:t>
      </w:r>
      <w:r w:rsidR="00AE4667" w:rsidRPr="00CB72CF">
        <w:rPr>
          <w:rFonts w:cs="Times New Roman"/>
          <w:sz w:val="28"/>
          <w:szCs w:val="28"/>
          <w:lang w:val="vi-VN"/>
        </w:rPr>
        <w:t xml:space="preserve"> lại cách </w:t>
      </w:r>
      <w:r w:rsidRPr="00CB72CF">
        <w:rPr>
          <w:rFonts w:cs="Times New Roman"/>
          <w:sz w:val="28"/>
          <w:szCs w:val="28"/>
          <w:lang w:val="nl-NL"/>
        </w:rPr>
        <w:t>đặt tính và thực hiện chia số có hai chữ số cho số có một chữ số (Chia hết)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>- Vận dụng được kiến thức, kỹ năng về phép chia đã học vào giải quyết một số tình huống gắn liền với thực tế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  <w:lang w:val="nl-NL"/>
        </w:rPr>
      </w:pPr>
      <w:r w:rsidRPr="00CB72CF">
        <w:rPr>
          <w:rFonts w:cs="Times New Roman"/>
          <w:sz w:val="28"/>
          <w:szCs w:val="28"/>
          <w:lang w:val="nl-NL"/>
        </w:rPr>
        <w:t>- Phát triển năng lực lập luận, tư duy toán học và năng lực giao tiếp toán học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b/>
          <w:sz w:val="28"/>
          <w:szCs w:val="28"/>
        </w:rPr>
      </w:pPr>
      <w:r w:rsidRPr="00CB72CF">
        <w:rPr>
          <w:rFonts w:cs="Times New Roman"/>
          <w:b/>
          <w:sz w:val="28"/>
          <w:szCs w:val="28"/>
        </w:rPr>
        <w:t xml:space="preserve">2. Năng lực </w:t>
      </w:r>
      <w:proofErr w:type="gramStart"/>
      <w:r w:rsidRPr="00CB72CF">
        <w:rPr>
          <w:rFonts w:cs="Times New Roman"/>
          <w:b/>
          <w:sz w:val="28"/>
          <w:szCs w:val="28"/>
        </w:rPr>
        <w:t>chung</w:t>
      </w:r>
      <w:proofErr w:type="gramEnd"/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lastRenderedPageBreak/>
        <w:t>- Năng lực tự chủ, tự học: Chủ động học tập, tìm hiểu nội dung bài học. Biết lắng nghe và trả lời nội dung trong bài học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giải quyết vấn đề và sáng tạo: Tham gia tích cực trò chơi, vận dụng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Năng lực giao tiếp và hợp tác: Thực hiện tốt nhiệm vụ trong hoạt động nhóm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b/>
          <w:sz w:val="28"/>
          <w:szCs w:val="28"/>
        </w:rPr>
      </w:pPr>
      <w:r w:rsidRPr="00CB72CF">
        <w:rPr>
          <w:rFonts w:cs="Times New Roman"/>
          <w:b/>
          <w:sz w:val="28"/>
          <w:szCs w:val="28"/>
        </w:rPr>
        <w:t>3. Phẩm chất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Phẩm chất nhân ái: Có ý thức giúp đỡ lẫn nhau trong hoạt động nhóm để hoàn thành nhiệm vụ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Phẩm chất chăm chỉ: Chăm chỉ suy nghĩ, trả lời câu hỏi; làm tốt các bài tập.</w:t>
      </w:r>
    </w:p>
    <w:p w:rsidR="005745E4" w:rsidRPr="00CB72CF" w:rsidRDefault="005745E4" w:rsidP="00D93F2B">
      <w:pPr>
        <w:spacing w:after="0" w:line="240" w:lineRule="auto"/>
        <w:ind w:firstLine="360"/>
        <w:rPr>
          <w:rFonts w:cs="Times New Roman"/>
          <w:sz w:val="28"/>
          <w:szCs w:val="28"/>
        </w:rPr>
      </w:pPr>
      <w:r w:rsidRPr="00CB72CF">
        <w:rPr>
          <w:rFonts w:cs="Times New Roman"/>
          <w:sz w:val="28"/>
          <w:szCs w:val="28"/>
        </w:rPr>
        <w:t>- Phẩm chất trách nhiệm: Giữ trật tự, biết lắng nghe, học tập nghiêm túc.</w:t>
      </w:r>
    </w:p>
    <w:p w:rsidR="00785EA1" w:rsidRPr="00CB72CF" w:rsidRDefault="005745E4" w:rsidP="00D93F2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 w:val="28"/>
          <w:szCs w:val="28"/>
        </w:rPr>
      </w:pPr>
      <w:r w:rsidRPr="00CB72CF">
        <w:rPr>
          <w:rFonts w:cs="Times New Roman"/>
          <w:b/>
          <w:sz w:val="28"/>
          <w:szCs w:val="28"/>
        </w:rPr>
        <w:t>II. HOẠT ĐỘNG DẠY HỌC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53"/>
        <w:gridCol w:w="4788"/>
      </w:tblGrid>
      <w:tr w:rsidR="00785EA1" w:rsidRPr="00CB72CF" w:rsidTr="00CB72CF">
        <w:trPr>
          <w:trHeight w:val="289"/>
        </w:trPr>
        <w:tc>
          <w:tcPr>
            <w:tcW w:w="5353" w:type="dxa"/>
          </w:tcPr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i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  <w:t>Hoạt động 1</w:t>
            </w:r>
            <w:r w:rsidRPr="00CB72CF">
              <w:rPr>
                <w:rFonts w:eastAsia="Times New Roman" w:cs="Times New Roman"/>
                <w:b/>
                <w:bCs/>
                <w:i/>
                <w:sz w:val="28"/>
                <w:szCs w:val="28"/>
                <w:lang w:val="nl-NL"/>
              </w:rPr>
              <w:t xml:space="preserve">: </w:t>
            </w:r>
            <w:r w:rsidRPr="00CB72CF"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>Củng cố kiến thức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</w:t>
            </w: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 xml:space="preserve"> Yêu cầu HS lấy ví dụ về chia số có 2 chữ số cho số có 1 chữ số (trường hợp chia hết ở các lượt chia).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 GV cho HS nêu các bước thực hiện chia số có hai chữ số cho số có 1 chữ số.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 Khi tính ta tính theo thứ tự nào?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 Mỗi lượt chia ta phải làm qua mấy bước, là những bước nào?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</w:t>
            </w:r>
            <w:r w:rsidRPr="00CB72CF"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  <w:t xml:space="preserve"> Chốt: 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  <w:t>+ Đặt tính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  <w:t xml:space="preserve">             + Tính từ trái sang phải. 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</w:rPr>
              <w:t>Trong mỗi lượt chia có 3 bước: chia, nhân, trừ.</w:t>
            </w:r>
          </w:p>
          <w:p w:rsidR="00785EA1" w:rsidRPr="00CB72CF" w:rsidRDefault="001A76D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  <w:t>Hoạt</w:t>
            </w:r>
            <w:r w:rsidRPr="00CB72CF">
              <w:rPr>
                <w:rFonts w:eastAsia="Times New Roman" w:cs="Times New Roman"/>
                <w:b/>
                <w:bCs/>
                <w:sz w:val="28"/>
                <w:szCs w:val="28"/>
                <w:lang w:val="vi-VN"/>
              </w:rPr>
              <w:t xml:space="preserve"> động 2. Thực hành</w:t>
            </w:r>
          </w:p>
          <w:p w:rsidR="001A76D1" w:rsidRPr="00CB72CF" w:rsidRDefault="001A76D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AA18D0">
              <w:rPr>
                <w:rFonts w:eastAsia="Times New Roman" w:cs="Times New Roman"/>
                <w:b/>
                <w:bCs/>
                <w:sz w:val="28"/>
                <w:szCs w:val="28"/>
                <w:lang w:val="vi-VN"/>
              </w:rPr>
              <w:t>Bài 1.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Đặt tính rồi tính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48 : 2       66 : 6       54 : 6            84 : 4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</w:t>
            </w:r>
            <w:r w:rsidRPr="00CB72CF">
              <w:rPr>
                <w:rFonts w:eastAsia="Times New Roman" w:cs="Times New Roman"/>
                <w:bCs/>
                <w:i/>
                <w:iCs/>
                <w:sz w:val="28"/>
                <w:szCs w:val="28"/>
                <w:lang w:val="nl-NL"/>
              </w:rPr>
              <w:t>Chốt: Đặt tính. Tính từ trái sang phải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  <w:t>. Trong mỗi lượt chia có 3 bước: chia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</w:rPr>
              <w:t xml:space="preserve"> nhẩm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  <w:t>, nhân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</w:rPr>
              <w:t xml:space="preserve"> nhẩm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  <w:t>, trừ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</w:rPr>
              <w:t xml:space="preserve"> nhẩm</w:t>
            </w:r>
            <w:r w:rsidRPr="00CB72CF">
              <w:rPr>
                <w:rFonts w:eastAsia="Times New Roman" w:cs="Times New Roman"/>
                <w:bCs/>
                <w:i/>
                <w:iCs/>
                <w:spacing w:val="-6"/>
                <w:sz w:val="28"/>
                <w:szCs w:val="28"/>
                <w:lang w:val="nl-NL"/>
              </w:rPr>
              <w:t>.</w:t>
            </w:r>
          </w:p>
          <w:p w:rsidR="00785EA1" w:rsidRPr="00CB72CF" w:rsidRDefault="00445CDE" w:rsidP="00785EA1">
            <w:pPr>
              <w:keepNext/>
              <w:spacing w:after="0" w:line="240" w:lineRule="auto"/>
              <w:jc w:val="left"/>
              <w:outlineLvl w:val="0"/>
              <w:rPr>
                <w:rFonts w:eastAsia="Times New Roman" w:cs="Times New Roman"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 xml:space="preserve">Bài </w:t>
            </w:r>
            <w:r w:rsidR="00785EA1" w:rsidRPr="00AA18D0">
              <w:rPr>
                <w:rFonts w:eastAsia="Times New Roman" w:cs="Times New Roman"/>
                <w:b/>
                <w:sz w:val="28"/>
                <w:szCs w:val="28"/>
                <w:lang w:val="nl-NL"/>
              </w:rPr>
              <w:t>2</w:t>
            </w:r>
            <w:r w:rsidR="00785EA1" w:rsidRPr="00CB72CF">
              <w:rPr>
                <w:rFonts w:eastAsia="Times New Roman" w:cs="Times New Roman"/>
                <w:sz w:val="28"/>
                <w:szCs w:val="28"/>
                <w:lang w:val="nl-NL"/>
              </w:rPr>
              <w:t>: Tính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a, 66 :  6 + 45 =     b,   125-  99 : 3  =  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c, 547  +  36 : 6 = 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Cho HS 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nêu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yêu cầu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Cho HS 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làm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bài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  <w:t>- Chốt</w:t>
            </w:r>
            <w:r w:rsidRPr="00CB72CF">
              <w:rPr>
                <w:rFonts w:eastAsia="Times New Roman" w:cs="Times New Roman"/>
                <w:b/>
                <w:bCs/>
                <w:i/>
                <w:sz w:val="28"/>
                <w:szCs w:val="28"/>
                <w:lang w:val="nl-NL"/>
              </w:rPr>
              <w:t>:</w:t>
            </w:r>
            <w:r w:rsidRPr="00CB72CF">
              <w:rPr>
                <w:rFonts w:eastAsia="Times New Roman" w:cs="Times New Roman"/>
                <w:bCs/>
                <w:i/>
                <w:sz w:val="28"/>
                <w:szCs w:val="28"/>
                <w:lang w:val="nl-NL"/>
              </w:rPr>
              <w:t xml:space="preserve"> Trong dãy tích có các phép tínhcộng, trừ, nhân, chia thì ta thực hiện nhân, chia trước, cộng trừ sau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.</w:t>
            </w:r>
          </w:p>
          <w:p w:rsidR="00AE50C9" w:rsidRPr="00CB72CF" w:rsidRDefault="00AE50C9" w:rsidP="00AE50C9">
            <w:pPr>
              <w:rPr>
                <w:rFonts w:cs="Times New Roman"/>
                <w:bCs/>
                <w:sz w:val="28"/>
                <w:szCs w:val="28"/>
                <w:lang w:val="vi-VN"/>
              </w:rPr>
            </w:pPr>
            <w:r w:rsidRPr="00AA18D0">
              <w:rPr>
                <w:rFonts w:cs="Times New Roman"/>
                <w:b/>
                <w:sz w:val="28"/>
                <w:szCs w:val="28"/>
                <w:lang w:val="nl-NL"/>
              </w:rPr>
              <w:t>Bài</w:t>
            </w:r>
            <w:r w:rsidRPr="00AA18D0">
              <w:rPr>
                <w:rFonts w:cs="Times New Roman"/>
                <w:b/>
                <w:sz w:val="28"/>
                <w:szCs w:val="28"/>
                <w:lang w:val="vi-VN"/>
              </w:rPr>
              <w:t xml:space="preserve"> 3.</w:t>
            </w:r>
            <w:r w:rsidRPr="00CB72CF">
              <w:rPr>
                <w:rFonts w:cs="Times New Roman"/>
                <w:sz w:val="28"/>
                <w:szCs w:val="28"/>
                <w:lang w:val="vi-VN"/>
              </w:rPr>
              <w:t xml:space="preserve"> Một cửa hàng buổi sáng bán được </w:t>
            </w:r>
            <w:r w:rsidR="00EB266A" w:rsidRPr="00CB72CF">
              <w:rPr>
                <w:rFonts w:cs="Times New Roman"/>
                <w:sz w:val="28"/>
                <w:szCs w:val="28"/>
                <w:lang w:val="vi-VN"/>
              </w:rPr>
              <w:t xml:space="preserve">69 kg </w:t>
            </w:r>
            <w:r w:rsidR="006241CD" w:rsidRPr="00CB72CF">
              <w:rPr>
                <w:rFonts w:cs="Times New Roman"/>
                <w:sz w:val="28"/>
                <w:szCs w:val="28"/>
                <w:lang w:val="vi-VN"/>
              </w:rPr>
              <w:t>gạo</w:t>
            </w:r>
            <w:r w:rsidR="00EB266A" w:rsidRPr="00CB72CF">
              <w:rPr>
                <w:rFonts w:cs="Times New Roman"/>
                <w:sz w:val="28"/>
                <w:szCs w:val="28"/>
                <w:lang w:val="vi-VN"/>
              </w:rPr>
              <w:t xml:space="preserve">, buổi chiều bán được </w:t>
            </w:r>
            <w:r w:rsidR="006241CD" w:rsidRPr="00CB72CF">
              <w:rPr>
                <w:rFonts w:cs="Times New Roman"/>
                <w:sz w:val="28"/>
                <w:szCs w:val="28"/>
                <w:lang w:val="vi-VN"/>
              </w:rPr>
              <w:t>số</w:t>
            </w:r>
            <w:r w:rsidR="00240073" w:rsidRPr="00CB72CF">
              <w:rPr>
                <w:rFonts w:cs="Times New Roman"/>
                <w:sz w:val="28"/>
                <w:szCs w:val="28"/>
                <w:lang w:val="vi-VN"/>
              </w:rPr>
              <w:t xml:space="preserve"> kg gạo bằng</w:t>
            </w:r>
            <w:r w:rsidR="00EB266A" w:rsidRPr="00CB72CF">
              <w:rPr>
                <w:rFonts w:cs="Times New Roman"/>
                <w:b/>
                <w:position w:val="-24"/>
                <w:sz w:val="28"/>
                <w:szCs w:val="28"/>
                <w:lang w:val="nl-NL"/>
              </w:rPr>
              <w:object w:dxaOrig="219" w:dyaOrig="619">
                <v:shape id="_x0000_i1029" type="#_x0000_t75" style="width:11.25pt;height:30.75pt;mso-position-horizontal-relative:page;mso-position-vertical-relative:page" o:ole="">
                  <v:imagedata r:id="rId11" o:title=""/>
                </v:shape>
                <o:OLEObject Type="Embed" ProgID="Equation.3" ShapeID="_x0000_i1029" DrawAspect="Content" ObjectID="_1722176683" r:id="rId12"/>
              </w:object>
            </w:r>
            <w:r w:rsidR="00240073" w:rsidRPr="00CB72CF">
              <w:rPr>
                <w:rFonts w:cs="Times New Roman"/>
                <w:bCs/>
                <w:sz w:val="28"/>
                <w:szCs w:val="28"/>
                <w:lang w:val="nl-NL"/>
              </w:rPr>
              <w:t>số</w:t>
            </w:r>
            <w:r w:rsidR="00240073" w:rsidRPr="00CB72CF">
              <w:rPr>
                <w:rFonts w:cs="Times New Roman"/>
                <w:bCs/>
                <w:sz w:val="28"/>
                <w:szCs w:val="28"/>
                <w:lang w:val="vi-VN"/>
              </w:rPr>
              <w:t xml:space="preserve"> kg gạo bán buổi </w:t>
            </w:r>
            <w:r w:rsidR="00D93F2B">
              <w:rPr>
                <w:rFonts w:cs="Times New Roman"/>
                <w:bCs/>
                <w:sz w:val="28"/>
                <w:szCs w:val="28"/>
                <w:lang w:val="vi-VN"/>
              </w:rPr>
              <w:t>sáng. H</w:t>
            </w:r>
            <w:r w:rsidR="00D93F2B">
              <w:rPr>
                <w:rFonts w:cs="Times New Roman"/>
                <w:bCs/>
                <w:sz w:val="28"/>
                <w:szCs w:val="28"/>
              </w:rPr>
              <w:t xml:space="preserve">ỏi </w:t>
            </w:r>
            <w:r w:rsidR="00505730" w:rsidRPr="00CB72CF">
              <w:rPr>
                <w:rFonts w:cs="Times New Roman"/>
                <w:bCs/>
                <w:sz w:val="28"/>
                <w:szCs w:val="28"/>
                <w:lang w:val="vi-VN"/>
              </w:rPr>
              <w:t>buổi</w:t>
            </w:r>
            <w:r w:rsidR="00D93F2B">
              <w:rPr>
                <w:rFonts w:cs="Times New Roman"/>
                <w:bCs/>
                <w:sz w:val="28"/>
                <w:szCs w:val="28"/>
              </w:rPr>
              <w:t xml:space="preserve"> chiều</w:t>
            </w:r>
            <w:r w:rsidR="00505730" w:rsidRPr="00CB72CF">
              <w:rPr>
                <w:rFonts w:cs="Times New Roman"/>
                <w:bCs/>
                <w:sz w:val="28"/>
                <w:szCs w:val="28"/>
                <w:lang w:val="vi-VN"/>
              </w:rPr>
              <w:t xml:space="preserve"> </w:t>
            </w:r>
            <w:r w:rsidR="00505730" w:rsidRPr="00CB72CF">
              <w:rPr>
                <w:rFonts w:cs="Times New Roman"/>
                <w:bCs/>
                <w:sz w:val="28"/>
                <w:szCs w:val="28"/>
                <w:lang w:val="vi-VN"/>
              </w:rPr>
              <w:lastRenderedPageBreak/>
              <w:t xml:space="preserve">cửa hàng bán được </w:t>
            </w:r>
            <w:r w:rsidR="00B5572C" w:rsidRPr="00CB72CF">
              <w:rPr>
                <w:rFonts w:cs="Times New Roman"/>
                <w:bCs/>
                <w:sz w:val="28"/>
                <w:szCs w:val="28"/>
                <w:lang w:val="vi-VN"/>
              </w:rPr>
              <w:t>bao nhiêu ki-lô-gam gạo?</w:t>
            </w:r>
          </w:p>
          <w:p w:rsidR="00785EA1" w:rsidRPr="00D93F2B" w:rsidRDefault="00785EA1" w:rsidP="00785EA1">
            <w:pPr>
              <w:spacing w:after="0" w:line="240" w:lineRule="auto"/>
              <w:jc w:val="left"/>
              <w:rPr>
                <w:rFonts w:ascii=".VnTime" w:eastAsia="Times New Roman" w:hAnsi=".VnTime" w:cs="Times New Roman"/>
                <w:bCs/>
                <w:sz w:val="28"/>
                <w:szCs w:val="28"/>
                <w:lang w:val="vi-VN"/>
              </w:rPr>
            </w:pPr>
            <w:r w:rsidRPr="00D93F2B">
              <w:rPr>
                <w:rFonts w:ascii=".VnTime" w:eastAsia="Times New Roman" w:hAnsi=".VnTime" w:cs="Times New Roman"/>
                <w:bCs/>
                <w:sz w:val="28"/>
                <w:szCs w:val="28"/>
                <w:lang w:val="nl-NL"/>
              </w:rPr>
              <w:t>- Cho HS ®äc ®Ò to¸n</w:t>
            </w:r>
            <w:r w:rsidRPr="00D93F2B">
              <w:rPr>
                <w:rFonts w:ascii=".VnTime" w:eastAsia="Times New Roman" w:hAnsi=".VnTime" w:cs="Times New Roman"/>
                <w:bCs/>
                <w:sz w:val="28"/>
                <w:szCs w:val="28"/>
                <w:lang w:val="vi-VN"/>
              </w:rPr>
              <w:t>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 Cho HS nêu tóm tắt, GV ghi bảng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190A9E" w:rsidRPr="00190A9E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D93F2B">
              <w:rPr>
                <w:rFonts w:ascii=".VnTime" w:eastAsia="Times New Roman" w:hAnsi=".VnTime" w:cs="Times New Roman"/>
                <w:bCs/>
                <w:sz w:val="28"/>
                <w:szCs w:val="28"/>
                <w:lang w:val="nl-NL"/>
              </w:rPr>
              <w:t xml:space="preserve">- </w:t>
            </w:r>
            <w:r w:rsidR="00190A9E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Cho học sinh phân tích đề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+ Bài toán cho biết gì?</w:t>
            </w:r>
          </w:p>
          <w:p w:rsidR="00785EA1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+ Bài toán hỏi gì?</w:t>
            </w: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+ Muốn biết buổi chiều cửa hàng bán được bao nhiêu ki-lô-gam gạo ta làm ntn?</w:t>
            </w:r>
          </w:p>
          <w:p w:rsidR="00785EA1" w:rsidRP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Cho HS làm bài</w:t>
            </w:r>
          </w:p>
          <w:p w:rsidR="00190A9E" w:rsidRDefault="00190A9E" w:rsidP="00785EA1">
            <w:pPr>
              <w:spacing w:after="0" w:line="240" w:lineRule="auto"/>
              <w:jc w:val="left"/>
              <w:rPr>
                <w:rFonts w:ascii=".VnTime" w:eastAsia="Times New Roman" w:hAnsi=".VnTime" w:cs="Times New Roman"/>
                <w:bCs/>
                <w:sz w:val="28"/>
                <w:szCs w:val="28"/>
                <w:lang w:val="nl-NL"/>
              </w:rPr>
            </w:pPr>
          </w:p>
          <w:p w:rsidR="00785EA1" w:rsidRP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.VnTime" w:eastAsia="Times New Roman" w:hAnsi=".VnTime" w:cs="Times New Roman"/>
                <w:bCs/>
                <w:sz w:val="28"/>
                <w:szCs w:val="28"/>
                <w:lang w:val="nl-NL"/>
              </w:rPr>
              <w:t xml:space="preserve">+ </w:t>
            </w: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Muốn tìm một phần mấy của một số ta làm ntn?</w:t>
            </w:r>
          </w:p>
          <w:p w:rsidR="00785EA1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</w:t>
            </w:r>
            <w:r w:rsidRPr="00CB72CF">
              <w:rPr>
                <w:rFonts w:eastAsia="Times New Roman" w:cs="Times New Roman"/>
                <w:b/>
                <w:bCs/>
                <w:i/>
                <w:sz w:val="28"/>
                <w:szCs w:val="28"/>
                <w:lang w:val="nl-NL"/>
              </w:rPr>
              <w:t>Chốt:</w:t>
            </w:r>
            <w:r w:rsidRPr="00CB72CF">
              <w:rPr>
                <w:rFonts w:eastAsia="Times New Roman" w:cs="Times New Roman"/>
                <w:bCs/>
                <w:i/>
                <w:sz w:val="28"/>
                <w:szCs w:val="28"/>
                <w:lang w:val="nl-NL"/>
              </w:rPr>
              <w:t xml:space="preserve"> Muốn tìm một phần mấy của một số ta lấy số đó chia cho số phần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.</w:t>
            </w:r>
          </w:p>
          <w:p w:rsidR="00190A9E" w:rsidRPr="00CB72CF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445CDE">
              <w:rPr>
                <w:rFonts w:eastAsia="Times New Roman" w:cs="Times New Roman"/>
                <w:b/>
                <w:bCs/>
                <w:sz w:val="28"/>
                <w:szCs w:val="28"/>
                <w:lang w:val="nl-NL"/>
              </w:rPr>
              <w:t>Bài 4</w:t>
            </w: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. Lan nghĩ ra một số. Biết rằng số đó gấp lên ba lần thì bằng số lớn nhất có hai chữ số. Tìm số Lan đã nghĩ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 GV hướng dẫn HS cach làm: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+ Tìm số lớn nhất có hai chữ số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+ Lấy số lớn nhât có hai chữ số chia cho số lần gấp.</w:t>
            </w:r>
          </w:p>
          <w:p w:rsidR="00AA18D0" w:rsidRPr="00AA18D0" w:rsidRDefault="00AA18D0" w:rsidP="00AA18D0">
            <w:pPr>
              <w:rPr>
                <w:b/>
                <w:sz w:val="28"/>
                <w:szCs w:val="28"/>
              </w:rPr>
            </w:pPr>
            <w:r w:rsidRPr="00AA18D0">
              <w:rPr>
                <w:b/>
                <w:sz w:val="28"/>
                <w:szCs w:val="28"/>
              </w:rPr>
              <w:t>3</w:t>
            </w:r>
            <w:r w:rsidRPr="00AA18D0">
              <w:rPr>
                <w:b/>
                <w:sz w:val="28"/>
                <w:szCs w:val="28"/>
                <w:lang w:val="vi-VN"/>
              </w:rPr>
              <w:t>. Hoạt động nối tiếp</w:t>
            </w:r>
          </w:p>
          <w:p w:rsidR="00AA18D0" w:rsidRPr="00AA18D0" w:rsidRDefault="00785EA1" w:rsidP="00AA18D0">
            <w:pPr>
              <w:rPr>
                <w:sz w:val="28"/>
                <w:szCs w:val="28"/>
              </w:rPr>
            </w:pPr>
            <w:r w:rsidRPr="00AA18D0">
              <w:rPr>
                <w:rFonts w:eastAsia="Times New Roman"/>
                <w:sz w:val="28"/>
                <w:szCs w:val="28"/>
                <w:lang w:val="nl-NL"/>
              </w:rPr>
              <w:t>-</w:t>
            </w:r>
            <w:r w:rsidR="00AA18D0" w:rsidRPr="00AA18D0">
              <w:rPr>
                <w:rFonts w:eastAsia="Times New Roman"/>
                <w:sz w:val="28"/>
                <w:szCs w:val="28"/>
              </w:rPr>
              <w:t xml:space="preserve"> Tiết học hôm nay củng cố cho em kiến thức gì?</w:t>
            </w:r>
          </w:p>
          <w:p w:rsidR="00AA18D0" w:rsidRPr="00AA18D0" w:rsidRDefault="00AA18D0" w:rsidP="00AA18D0">
            <w:pPr>
              <w:rPr>
                <w:color w:val="000000"/>
                <w:sz w:val="28"/>
                <w:szCs w:val="28"/>
              </w:rPr>
            </w:pPr>
            <w:r w:rsidRPr="00AA18D0">
              <w:rPr>
                <w:color w:val="000000"/>
                <w:sz w:val="28"/>
                <w:szCs w:val="28"/>
                <w:lang w:val="vi-VN"/>
              </w:rPr>
              <w:t xml:space="preserve">- </w:t>
            </w:r>
            <w:r w:rsidRPr="00AA18D0">
              <w:rPr>
                <w:color w:val="000000"/>
                <w:sz w:val="28"/>
                <w:szCs w:val="28"/>
              </w:rPr>
              <w:t>Nhận xét tiết học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.</w:t>
            </w:r>
          </w:p>
        </w:tc>
        <w:tc>
          <w:tcPr>
            <w:tcW w:w="4788" w:type="dxa"/>
          </w:tcPr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sz w:val="28"/>
                <w:szCs w:val="28"/>
                <w:lang w:val="vi-VN"/>
              </w:rPr>
              <w:lastRenderedPageBreak/>
              <w:t>- Hoạt động cả lớp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-</w:t>
            </w: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HSlấy ví dụ và thực hiện; lớp làm nháp.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 HS nhận xét.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 HS nêu: 2 bước: đặt tính và tính.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+ Từ trái sang phải.</w:t>
            </w:r>
          </w:p>
          <w:p w:rsidR="00785EA1" w:rsidRPr="00CB72CF" w:rsidRDefault="00785EA1" w:rsidP="00785EA1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+ Ba bước: Chia nhẩm, nhân nhẩm, trừ nhẩm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đọc yêu cầu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lên bảng làm, lớp làm bảng con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</w:rPr>
              <w:t>-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 HS nêu cách đặt tính và tính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HS 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đọc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yêu cầu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HS 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làm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bài vào vở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HS 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chữa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bài trên bảng lớp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HS 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nhận</w:t>
            </w:r>
            <w:r w:rsidR="00BF4ADA"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xét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Default="00D93F2B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đọc yêu cầu</w:t>
            </w:r>
          </w:p>
          <w:p w:rsidR="00D93F2B" w:rsidRDefault="00D93F2B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nêu</w:t>
            </w:r>
          </w:p>
          <w:p w:rsidR="00D93F2B" w:rsidRPr="00CB72CF" w:rsidRDefault="00D93F2B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- HS phân tích </w:t>
            </w:r>
            <w:r w:rsidR="00190A9E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đề </w:t>
            </w: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theo cặp trước lớp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Pr="00CB72CF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làm bài vào vở, 1HS làm bảng lớp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vi-VN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đổi vở kiểm tra</w:t>
            </w:r>
            <w:r w:rsidRPr="00CB72CF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 w:rsidRPr="00CB72CF"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Ta lấy số đó chia cho số phần.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HS đọc yêu  cầu</w:t>
            </w: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HS làm bài, 1HS chữa bài trên bảng lớp</w:t>
            </w: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Bài giải</w:t>
            </w: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- Số lớn nhất có hai chữ số là 99</w:t>
            </w: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Số Lan đã nghĩ là:</w:t>
            </w:r>
          </w:p>
          <w:p w:rsidR="00190A9E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>99 : 3 = 33</w:t>
            </w:r>
          </w:p>
          <w:p w:rsidR="00190A9E" w:rsidRPr="00CB72CF" w:rsidRDefault="00190A9E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eastAsia="Times New Roman" w:cs="Times New Roman"/>
                <w:bCs/>
                <w:sz w:val="28"/>
                <w:szCs w:val="28"/>
                <w:lang w:val="nl-NL"/>
              </w:rPr>
              <w:t xml:space="preserve"> Đáp sô: 33</w:t>
            </w: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190A9E" w:rsidRPr="00CB72CF" w:rsidRDefault="00190A9E" w:rsidP="00190A9E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  <w:p w:rsidR="00785EA1" w:rsidRPr="00CB72CF" w:rsidRDefault="00785EA1" w:rsidP="00785EA1">
            <w:pPr>
              <w:spacing w:after="0" w:line="240" w:lineRule="auto"/>
              <w:jc w:val="left"/>
              <w:rPr>
                <w:rFonts w:eastAsia="Times New Roman" w:cs="Times New Roman"/>
                <w:bCs/>
                <w:sz w:val="28"/>
                <w:szCs w:val="28"/>
                <w:lang w:val="nl-NL"/>
              </w:rPr>
            </w:pPr>
          </w:p>
        </w:tc>
      </w:tr>
    </w:tbl>
    <w:p w:rsidR="005745E4" w:rsidRDefault="005745E4" w:rsidP="00AE4667">
      <w:pPr>
        <w:autoSpaceDE w:val="0"/>
        <w:autoSpaceDN w:val="0"/>
        <w:adjustRightInd w:val="0"/>
        <w:rPr>
          <w:b/>
          <w:sz w:val="28"/>
          <w:szCs w:val="28"/>
        </w:rPr>
      </w:pPr>
    </w:p>
    <w:p w:rsidR="00785EA1" w:rsidRPr="00D04A31" w:rsidRDefault="00785EA1" w:rsidP="00AE4667">
      <w:pPr>
        <w:autoSpaceDE w:val="0"/>
        <w:autoSpaceDN w:val="0"/>
        <w:adjustRightInd w:val="0"/>
        <w:rPr>
          <w:w w:val="90"/>
        </w:rPr>
      </w:pPr>
    </w:p>
    <w:p w:rsidR="00BD7A22" w:rsidRDefault="00BD7A22" w:rsidP="00B40DAE">
      <w:pPr>
        <w:tabs>
          <w:tab w:val="left" w:pos="3671"/>
        </w:tabs>
        <w:spacing w:after="0" w:line="240" w:lineRule="auto"/>
        <w:jc w:val="center"/>
        <w:outlineLvl w:val="0"/>
        <w:rPr>
          <w:rFonts w:cs="Times New Roman"/>
          <w:b/>
          <w:sz w:val="28"/>
          <w:szCs w:val="28"/>
          <w:lang w:val="nl-NL"/>
        </w:rPr>
      </w:pPr>
    </w:p>
    <w:sectPr w:rsidR="00BD7A22" w:rsidSect="00911F92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9400D9"/>
    <w:multiLevelType w:val="hybridMultilevel"/>
    <w:tmpl w:val="0C324040"/>
    <w:lvl w:ilvl="0" w:tplc="79AE755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4296188"/>
    <w:multiLevelType w:val="hybridMultilevel"/>
    <w:tmpl w:val="D7AA35FC"/>
    <w:lvl w:ilvl="0" w:tplc="E7B2586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655D7F"/>
    <w:multiLevelType w:val="hybridMultilevel"/>
    <w:tmpl w:val="ED70630A"/>
    <w:lvl w:ilvl="0" w:tplc="04090017">
      <w:start w:val="1"/>
      <w:numFmt w:val="lowerLetter"/>
      <w:lvlText w:val="%1)"/>
      <w:lvlJc w:val="left"/>
      <w:pPr>
        <w:tabs>
          <w:tab w:val="num" w:pos="687"/>
        </w:tabs>
        <w:ind w:left="6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07"/>
        </w:tabs>
        <w:ind w:left="14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27"/>
        </w:tabs>
        <w:ind w:left="21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47"/>
        </w:tabs>
        <w:ind w:left="28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67"/>
        </w:tabs>
        <w:ind w:left="35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87"/>
        </w:tabs>
        <w:ind w:left="42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07"/>
        </w:tabs>
        <w:ind w:left="50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27"/>
        </w:tabs>
        <w:ind w:left="57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47"/>
        </w:tabs>
        <w:ind w:left="6447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1024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B40DAE"/>
    <w:rsid w:val="000711F5"/>
    <w:rsid w:val="0015577B"/>
    <w:rsid w:val="00190A9E"/>
    <w:rsid w:val="001A76D1"/>
    <w:rsid w:val="00240073"/>
    <w:rsid w:val="002528F0"/>
    <w:rsid w:val="0026705E"/>
    <w:rsid w:val="002676E2"/>
    <w:rsid w:val="002A3DB8"/>
    <w:rsid w:val="002C6D61"/>
    <w:rsid w:val="00341ABC"/>
    <w:rsid w:val="00361C00"/>
    <w:rsid w:val="00370FF2"/>
    <w:rsid w:val="00444AC1"/>
    <w:rsid w:val="00445CDE"/>
    <w:rsid w:val="004A540A"/>
    <w:rsid w:val="004F62AC"/>
    <w:rsid w:val="004F707D"/>
    <w:rsid w:val="00505730"/>
    <w:rsid w:val="005137D6"/>
    <w:rsid w:val="00552B5A"/>
    <w:rsid w:val="00573AF7"/>
    <w:rsid w:val="005745E4"/>
    <w:rsid w:val="005A20E4"/>
    <w:rsid w:val="005D3717"/>
    <w:rsid w:val="006241CD"/>
    <w:rsid w:val="006C1E26"/>
    <w:rsid w:val="00785EA1"/>
    <w:rsid w:val="007A33AE"/>
    <w:rsid w:val="008C42DA"/>
    <w:rsid w:val="00911F92"/>
    <w:rsid w:val="00946AA7"/>
    <w:rsid w:val="00961FE1"/>
    <w:rsid w:val="009D5AF0"/>
    <w:rsid w:val="009E700C"/>
    <w:rsid w:val="00AA18D0"/>
    <w:rsid w:val="00AE4667"/>
    <w:rsid w:val="00AE50C9"/>
    <w:rsid w:val="00B21B0F"/>
    <w:rsid w:val="00B40DAE"/>
    <w:rsid w:val="00B4241E"/>
    <w:rsid w:val="00B52695"/>
    <w:rsid w:val="00B5572C"/>
    <w:rsid w:val="00B602FD"/>
    <w:rsid w:val="00B63AE2"/>
    <w:rsid w:val="00B8359F"/>
    <w:rsid w:val="00B86163"/>
    <w:rsid w:val="00B87736"/>
    <w:rsid w:val="00BC79B6"/>
    <w:rsid w:val="00BD7A22"/>
    <w:rsid w:val="00BE658A"/>
    <w:rsid w:val="00BF4ADA"/>
    <w:rsid w:val="00CB72CF"/>
    <w:rsid w:val="00CF7D1D"/>
    <w:rsid w:val="00D37097"/>
    <w:rsid w:val="00D93F2B"/>
    <w:rsid w:val="00E434E1"/>
    <w:rsid w:val="00EB0C7E"/>
    <w:rsid w:val="00EB266A"/>
    <w:rsid w:val="00EE11E6"/>
    <w:rsid w:val="00FB7AB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0DAE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customStyle="1" w:styleId="CharCharChar">
    <w:name w:val="Char Char Char"/>
    <w:basedOn w:val="Normal"/>
    <w:rsid w:val="004F707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B87736"/>
    <w:pPr>
      <w:ind w:left="720"/>
      <w:contextualSpacing/>
    </w:pPr>
  </w:style>
  <w:style w:type="table" w:styleId="TableGrid">
    <w:name w:val="Table Grid"/>
    <w:basedOn w:val="TableNormal"/>
    <w:uiPriority w:val="59"/>
    <w:rsid w:val="007A33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7A33AE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A33AE"/>
    <w:rPr>
      <w:b/>
      <w:bCs/>
    </w:rPr>
  </w:style>
  <w:style w:type="paragraph" w:styleId="Subtitle">
    <w:name w:val="Subtitle"/>
    <w:basedOn w:val="Normal"/>
    <w:next w:val="Normal"/>
    <w:link w:val="SubtitleChar"/>
    <w:qFormat/>
    <w:rsid w:val="002528F0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2528F0"/>
    <w:rPr>
      <w:rFonts w:ascii="Cambria" w:eastAsia="Times New Roman" w:hAnsi="Cambria" w:cs="Times New Roman"/>
      <w:bCs/>
      <w:sz w:val="24"/>
      <w:szCs w:val="24"/>
    </w:rPr>
  </w:style>
  <w:style w:type="paragraph" w:styleId="BodyText3">
    <w:name w:val="Body Text 3"/>
    <w:basedOn w:val="Normal"/>
    <w:link w:val="BodyText3Char"/>
    <w:rsid w:val="002676E2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customStyle="1" w:styleId="BodyText3Char">
    <w:name w:val="Body Text 3 Char"/>
    <w:basedOn w:val="DefaultParagraphFont"/>
    <w:link w:val="BodyText3"/>
    <w:rsid w:val="002676E2"/>
    <w:rPr>
      <w:rFonts w:ascii="VNI-Times" w:eastAsia="Times New Roman" w:hAnsi="VNI-Times" w:cs="Times New Roman"/>
      <w:sz w:val="26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947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AC8AA7-3BDF-4E9D-B74D-4329823135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35</Words>
  <Characters>8181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16T10:38:00Z</dcterms:created>
  <dcterms:modified xsi:type="dcterms:W3CDTF">2022-08-16T10:38:00Z</dcterms:modified>
</cp:coreProperties>
</file>